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CF" w:rsidRPr="003B2AA9" w:rsidRDefault="00C103CF" w:rsidP="00DE462B">
      <w:pPr>
        <w:pStyle w:val="dheader1"/>
        <w:rPr>
          <w:lang w:val="ru-RU"/>
        </w:rPr>
      </w:pPr>
      <w:bookmarkStart w:id="0" w:name="_GoBack"/>
      <w:bookmarkEnd w:id="0"/>
      <w:r w:rsidRPr="00A95EBC">
        <w:t>Лекція</w:t>
      </w:r>
      <w:r w:rsidRPr="003B2AA9">
        <w:t xml:space="preserve"> </w:t>
      </w:r>
      <w:r w:rsidR="00FA693B">
        <w:rPr>
          <w:lang w:val="ru-RU"/>
        </w:rPr>
        <w:t>32</w:t>
      </w:r>
    </w:p>
    <w:p w:rsidR="007D04F1" w:rsidRDefault="00910BD7" w:rsidP="00DE462B">
      <w:pPr>
        <w:pStyle w:val="dheader2"/>
        <w:rPr>
          <w:lang w:val="ru-RU"/>
        </w:rPr>
      </w:pPr>
      <w:r>
        <w:t xml:space="preserve">§5 </w:t>
      </w:r>
      <w:r w:rsidR="007D04F1" w:rsidRPr="00A95EBC">
        <w:t>Узагальнені розв’язки граничних задач для параболічного рівняння</w:t>
      </w:r>
    </w:p>
    <w:p w:rsidR="00440D23" w:rsidRPr="00FC1ACD" w:rsidRDefault="00440D23" w:rsidP="00DE462B">
      <w:pPr>
        <w:pStyle w:val="dtext"/>
        <w:jc w:val="center"/>
        <w:rPr>
          <w:lang w:val="ru-RU"/>
        </w:rPr>
      </w:pPr>
      <w:r>
        <w:t>[</w:t>
      </w:r>
      <w:r w:rsidRPr="00FC1ACD">
        <w:rPr>
          <w:lang w:val="ru-RU"/>
        </w:rPr>
        <w:t>8 стор. 38</w:t>
      </w:r>
      <w:r>
        <w:t>8 - 401]</w:t>
      </w:r>
    </w:p>
    <w:p w:rsidR="003028A6" w:rsidRDefault="003B2AA9" w:rsidP="00DE462B">
      <w:pPr>
        <w:pStyle w:val="dtext"/>
      </w:pPr>
      <w:r>
        <w:t xml:space="preserve">Нехай </w:t>
      </w:r>
      <w:r w:rsidRPr="003B2AA9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618042591" r:id="rId9"/>
        </w:object>
      </w:r>
      <w:r>
        <w:t xml:space="preserve"> - деяка обмежена область у евклідовому просторі </w:t>
      </w:r>
      <w:r w:rsidRPr="003B2AA9">
        <w:rPr>
          <w:position w:val="-12"/>
        </w:rPr>
        <w:object w:dxaOrig="1900" w:dyaOrig="420">
          <v:shape id="_x0000_i1026" type="#_x0000_t75" style="width:95.25pt;height:21pt" o:ole="">
            <v:imagedata r:id="rId10" o:title=""/>
          </v:shape>
          <o:OLEObject Type="Embed" ProgID="Equation.DSMT4" ShapeID="_x0000_i1026" DrawAspect="Content" ObjectID="_1618042592" r:id="rId11"/>
        </w:object>
      </w:r>
      <w:r>
        <w:t xml:space="preserve"> - точка цього простору. У просторі </w:t>
      </w:r>
      <w:r w:rsidRPr="003B2AA9">
        <w:rPr>
          <w:position w:val="-12"/>
        </w:rPr>
        <w:object w:dxaOrig="2780" w:dyaOrig="420">
          <v:shape id="_x0000_i1027" type="#_x0000_t75" style="width:138.75pt;height:21pt" o:ole="">
            <v:imagedata r:id="rId12" o:title=""/>
          </v:shape>
          <o:OLEObject Type="Embed" ProgID="Equation.DSMT4" ShapeID="_x0000_i1027" DrawAspect="Content" ObjectID="_1618042593" r:id="rId13"/>
        </w:object>
      </w:r>
      <w:r>
        <w:t xml:space="preserve"> розглянемо обмежений просторово – часовий циліндр </w:t>
      </w:r>
      <w:r w:rsidRPr="003B2AA9">
        <w:rPr>
          <w:position w:val="-12"/>
        </w:rPr>
        <w:object w:dxaOrig="3120" w:dyaOrig="360">
          <v:shape id="_x0000_i1028" type="#_x0000_t75" style="width:156pt;height:18pt" o:ole="">
            <v:imagedata r:id="rId14" o:title=""/>
          </v:shape>
          <o:OLEObject Type="Embed" ProgID="Equation.DSMT4" ShapeID="_x0000_i1028" DrawAspect="Content" ObjectID="_1618042594" r:id="rId15"/>
        </w:object>
      </w:r>
      <w:r w:rsidR="00B03CFC">
        <w:t xml:space="preserve">. Позначимо через </w:t>
      </w:r>
      <w:r w:rsidR="00B03CFC" w:rsidRPr="00B03CFC">
        <w:rPr>
          <w:position w:val="-12"/>
        </w:rPr>
        <w:object w:dxaOrig="3000" w:dyaOrig="360">
          <v:shape id="_x0000_i1029" type="#_x0000_t75" style="width:150pt;height:18pt" o:ole="">
            <v:imagedata r:id="rId16" o:title=""/>
          </v:shape>
          <o:OLEObject Type="Embed" ProgID="Equation.DSMT4" ShapeID="_x0000_i1029" DrawAspect="Content" ObjectID="_1618042595" r:id="rId17"/>
        </w:object>
      </w:r>
      <w:r w:rsidR="00685BC9">
        <w:t xml:space="preserve"> - бокову поверхню циліндру, а через </w:t>
      </w:r>
      <w:r w:rsidR="00DF22A2" w:rsidRPr="00685BC9">
        <w:rPr>
          <w:position w:val="-12"/>
        </w:rPr>
        <w:object w:dxaOrig="2100" w:dyaOrig="380">
          <v:shape id="_x0000_i1030" type="#_x0000_t75" style="width:105pt;height:18.75pt" o:ole="">
            <v:imagedata r:id="rId18" o:title=""/>
          </v:shape>
          <o:OLEObject Type="Embed" ProgID="Equation.DSMT4" ShapeID="_x0000_i1030" DrawAspect="Content" ObjectID="_1618042596" r:id="rId19"/>
        </w:object>
      </w:r>
      <w:r w:rsidR="00685BC9">
        <w:t xml:space="preserve"> - переріз циліндру </w:t>
      </w:r>
      <w:r w:rsidR="00685BC9" w:rsidRPr="00685BC9">
        <w:rPr>
          <w:position w:val="-12"/>
        </w:rPr>
        <w:object w:dxaOrig="940" w:dyaOrig="360">
          <v:shape id="_x0000_i1031" type="#_x0000_t75" style="width:47.25pt;height:18pt" o:ole="">
            <v:imagedata r:id="rId20" o:title=""/>
          </v:shape>
          <o:OLEObject Type="Embed" ProgID="Equation.DSMT4" ShapeID="_x0000_i1031" DrawAspect="Content" ObjectID="_1618042597" r:id="rId21"/>
        </w:object>
      </w:r>
      <w:r w:rsidR="00685BC9">
        <w:t xml:space="preserve"> площиною </w:t>
      </w:r>
      <w:r w:rsidR="00685BC9" w:rsidRPr="00685BC9">
        <w:rPr>
          <w:position w:val="-6"/>
        </w:rPr>
        <w:object w:dxaOrig="580" w:dyaOrig="260">
          <v:shape id="_x0000_i1032" type="#_x0000_t75" style="width:29.25pt;height:12.75pt" o:ole="">
            <v:imagedata r:id="rId22" o:title=""/>
          </v:shape>
          <o:OLEObject Type="Embed" ProgID="Equation.DSMT4" ShapeID="_x0000_i1032" DrawAspect="Content" ObjectID="_1618042598" r:id="rId23"/>
        </w:object>
      </w:r>
      <w:r w:rsidR="00685BC9">
        <w:t>.</w:t>
      </w:r>
    </w:p>
    <w:p w:rsidR="00685BC9" w:rsidRDefault="00685BC9" w:rsidP="00DE462B">
      <w:pPr>
        <w:pStyle w:val="dtext"/>
      </w:pPr>
      <w:r>
        <w:t xml:space="preserve">У циліндрі </w:t>
      </w:r>
      <w:r w:rsidRPr="00685BC9">
        <w:rPr>
          <w:position w:val="-12"/>
        </w:rPr>
        <w:object w:dxaOrig="940" w:dyaOrig="360">
          <v:shape id="_x0000_i1033" type="#_x0000_t75" style="width:47.25pt;height:18pt" o:ole="">
            <v:imagedata r:id="rId24" o:title=""/>
          </v:shape>
          <o:OLEObject Type="Embed" ProgID="Equation.DSMT4" ShapeID="_x0000_i1033" DrawAspect="Content" ObjectID="_1618042599" r:id="rId25"/>
        </w:object>
      </w:r>
      <w:r>
        <w:t xml:space="preserve"> при </w:t>
      </w:r>
      <w:r w:rsidRPr="00685BC9">
        <w:rPr>
          <w:position w:val="-6"/>
        </w:rPr>
        <w:object w:dxaOrig="660" w:dyaOrig="300">
          <v:shape id="_x0000_i1034" type="#_x0000_t75" style="width:33pt;height:15pt" o:ole="">
            <v:imagedata r:id="rId26" o:title=""/>
          </v:shape>
          <o:OLEObject Type="Embed" ProgID="Equation.DSMT4" ShapeID="_x0000_i1034" DrawAspect="Content" ObjectID="_1618042600" r:id="rId27"/>
        </w:object>
      </w:r>
      <w:r>
        <w:t xml:space="preserve">розглянемо </w:t>
      </w:r>
      <w:r w:rsidR="00BE1636">
        <w:t>п</w:t>
      </w:r>
      <w:r w:rsidR="00440D23">
        <w:t>ара</w:t>
      </w:r>
      <w:r>
        <w:t>болічне рівняння</w:t>
      </w:r>
    </w:p>
    <w:p w:rsidR="00685BC9" w:rsidRDefault="00DF22A2" w:rsidP="00DE462B">
      <w:pPr>
        <w:pStyle w:val="dtext"/>
      </w:pPr>
      <w:r w:rsidRPr="00685BC9">
        <w:rPr>
          <w:position w:val="-12"/>
        </w:rPr>
        <w:object w:dxaOrig="4440" w:dyaOrig="380">
          <v:shape id="_x0000_i1035" type="#_x0000_t75" style="width:225pt;height:18.75pt" o:ole="">
            <v:imagedata r:id="rId28" o:title=""/>
          </v:shape>
          <o:OLEObject Type="Embed" ProgID="Equation.DSMT4" ShapeID="_x0000_i1035" DrawAspect="Content" ObjectID="_1618042601" r:id="rId29"/>
        </w:object>
      </w:r>
      <w:r w:rsidR="00685BC9">
        <w:tab/>
      </w:r>
      <w:r w:rsidR="00685BC9">
        <w:tab/>
      </w:r>
      <w:r w:rsidR="00685BC9">
        <w:tab/>
      </w:r>
      <w:r w:rsidR="00685BC9">
        <w:tab/>
      </w:r>
      <w:r w:rsidR="00685BC9">
        <w:tab/>
        <w:t>(</w:t>
      </w:r>
      <w:r w:rsidR="00BE1636">
        <w:t>5</w:t>
      </w:r>
      <w:r w:rsidR="00685BC9">
        <w:t>.1),</w:t>
      </w:r>
      <w:r w:rsidR="00685BC9">
        <w:br/>
        <w:t xml:space="preserve">де </w:t>
      </w:r>
      <w:r w:rsidR="005247BA" w:rsidRPr="00685BC9">
        <w:rPr>
          <w:position w:val="-12"/>
        </w:rPr>
        <w:object w:dxaOrig="6619" w:dyaOrig="440">
          <v:shape id="_x0000_i1036" type="#_x0000_t75" style="width:330.75pt;height:21.75pt" o:ole="">
            <v:imagedata r:id="rId30" o:title=""/>
          </v:shape>
          <o:OLEObject Type="Embed" ProgID="Equation.DSMT4" ShapeID="_x0000_i1036" DrawAspect="Content" ObjectID="_1618042602" r:id="rId31"/>
        </w:object>
      </w:r>
      <w:r w:rsidR="00332BBC">
        <w:t>.</w:t>
      </w:r>
    </w:p>
    <w:p w:rsidR="00E54263" w:rsidRPr="00440D23" w:rsidRDefault="00E02824" w:rsidP="00DE462B">
      <w:pPr>
        <w:pStyle w:val="dtext"/>
        <w:rPr>
          <w:lang w:val="ru-RU"/>
        </w:rPr>
      </w:pPr>
      <w:r w:rsidRPr="00E02824">
        <w:rPr>
          <w:b/>
        </w:rPr>
        <w:t>Означення</w:t>
      </w:r>
      <w:r w:rsidR="00440D23">
        <w:rPr>
          <w:b/>
        </w:rPr>
        <w:t xml:space="preserve"> 1</w:t>
      </w:r>
      <w:r>
        <w:t xml:space="preserve"> </w:t>
      </w:r>
      <w:r w:rsidR="00332BBC" w:rsidRPr="00BE1636">
        <w:t xml:space="preserve">Функція </w:t>
      </w:r>
      <w:r w:rsidR="00BE1636" w:rsidRPr="00BE1636">
        <w:rPr>
          <w:position w:val="-12"/>
        </w:rPr>
        <w:object w:dxaOrig="4819" w:dyaOrig="440">
          <v:shape id="_x0000_i1037" type="#_x0000_t75" style="width:240.75pt;height:21.75pt" o:ole="">
            <v:imagedata r:id="rId32" o:title=""/>
          </v:shape>
          <o:OLEObject Type="Embed" ProgID="Equation.DSMT4" ShapeID="_x0000_i1037" DrawAspect="Content" ObjectID="_1618042603" r:id="rId33"/>
        </w:object>
      </w:r>
      <w:r w:rsidR="00332BBC" w:rsidRPr="00BE1636">
        <w:t xml:space="preserve">, яка задовольняє у </w:t>
      </w:r>
      <w:r w:rsidR="00332BBC" w:rsidRPr="00BE1636">
        <w:rPr>
          <w:position w:val="-12"/>
        </w:rPr>
        <w:object w:dxaOrig="940" w:dyaOrig="360">
          <v:shape id="_x0000_i1038" type="#_x0000_t75" style="width:47.25pt;height:18pt" o:ole="">
            <v:imagedata r:id="rId34" o:title=""/>
          </v:shape>
          <o:OLEObject Type="Embed" ProgID="Equation.DSMT4" ShapeID="_x0000_i1038" DrawAspect="Content" ObjectID="_1618042604" r:id="rId35"/>
        </w:object>
      </w:r>
      <w:r w:rsidR="00440D23">
        <w:t xml:space="preserve"> рівняння (5</w:t>
      </w:r>
      <w:r w:rsidR="00332BBC" w:rsidRPr="00BE1636">
        <w:t xml:space="preserve">.1), на </w:t>
      </w:r>
      <w:r w:rsidR="00332BBC" w:rsidRPr="00BE1636">
        <w:rPr>
          <w:position w:val="-12"/>
        </w:rPr>
        <w:object w:dxaOrig="360" w:dyaOrig="380">
          <v:shape id="_x0000_i1039" type="#_x0000_t75" style="width:18pt;height:18.75pt" o:ole="">
            <v:imagedata r:id="rId36" o:title=""/>
          </v:shape>
          <o:OLEObject Type="Embed" ProgID="Equation.DSMT4" ShapeID="_x0000_i1039" DrawAspect="Content" ObjectID="_1618042605" r:id="rId37"/>
        </w:object>
      </w:r>
      <w:r w:rsidR="00332BBC" w:rsidRPr="00BE1636">
        <w:t xml:space="preserve"> </w:t>
      </w:r>
      <w:r w:rsidR="00332BBC" w:rsidRPr="00DE462B">
        <w:t>початков</w:t>
      </w:r>
      <w:r w:rsidR="001631BC" w:rsidRPr="00DE462B">
        <w:t>ій</w:t>
      </w:r>
      <w:r w:rsidR="00332BBC" w:rsidRPr="00BE1636">
        <w:t xml:space="preserve"> умов</w:t>
      </w:r>
      <w:r w:rsidR="001631BC">
        <w:t>і</w:t>
      </w:r>
      <w:r w:rsidR="001631BC">
        <w:tab/>
      </w:r>
    </w:p>
    <w:p w:rsidR="00E54263" w:rsidRDefault="00332BBC" w:rsidP="00DE462B">
      <w:pPr>
        <w:pStyle w:val="dtext"/>
        <w:rPr>
          <w:lang w:val="en-US"/>
        </w:rPr>
      </w:pPr>
      <w:r w:rsidRPr="00BE1636">
        <w:rPr>
          <w:position w:val="-16"/>
        </w:rPr>
        <w:object w:dxaOrig="1340" w:dyaOrig="440">
          <v:shape id="_x0000_i1040" type="#_x0000_t75" style="width:66.75pt;height:21.75pt" o:ole="">
            <v:imagedata r:id="rId38" o:title=""/>
          </v:shape>
          <o:OLEObject Type="Embed" ProgID="Equation.DSMT4" ShapeID="_x0000_i1040" DrawAspect="Content" ObjectID="_1618042606" r:id="rId39"/>
        </w:object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Pr="00BE1636">
        <w:tab/>
      </w:r>
      <w:r w:rsidR="001631BC">
        <w:tab/>
      </w:r>
      <w:r w:rsidRPr="00BE1636">
        <w:t>(</w:t>
      </w:r>
      <w:r w:rsidR="00BE1636" w:rsidRPr="00BE1636">
        <w:t>5</w:t>
      </w:r>
      <w:r w:rsidRPr="00BE1636">
        <w:t>.2)</w:t>
      </w:r>
      <w:r w:rsidR="00BE1636">
        <w:t>,</w:t>
      </w:r>
      <w:r w:rsidR="00BE1636">
        <w:br/>
      </w:r>
      <w:r w:rsidR="00E02824" w:rsidRPr="00BE1636">
        <w:t>н</w:t>
      </w:r>
      <w:r w:rsidRPr="00BE1636">
        <w:t xml:space="preserve">а </w:t>
      </w:r>
      <w:r w:rsidRPr="00BE1636">
        <w:rPr>
          <w:position w:val="-12"/>
        </w:rPr>
        <w:object w:dxaOrig="880" w:dyaOrig="360">
          <v:shape id="_x0000_i1041" type="#_x0000_t75" style="width:44.25pt;height:18pt" o:ole="">
            <v:imagedata r:id="rId40" o:title=""/>
          </v:shape>
          <o:OLEObject Type="Embed" ProgID="Equation.DSMT4" ShapeID="_x0000_i1041" DrawAspect="Content" ObjectID="_1618042607" r:id="rId41"/>
        </w:object>
      </w:r>
      <w:r w:rsidRPr="00BE1636">
        <w:t xml:space="preserve"> одній з граничних умов</w:t>
      </w:r>
      <w:r w:rsidR="00BE1636" w:rsidRPr="00BE1636">
        <w:t>:</w:t>
      </w:r>
      <w:r w:rsidR="001631BC">
        <w:t xml:space="preserve"> </w:t>
      </w:r>
      <w:r w:rsidR="00E54263">
        <w:rPr>
          <w:lang w:val="en-US"/>
        </w:rPr>
        <w:tab/>
      </w:r>
      <w:r w:rsidR="00E54263">
        <w:rPr>
          <w:lang w:val="en-US"/>
        </w:rPr>
        <w:tab/>
      </w:r>
      <w:r w:rsidRPr="00332BBC">
        <w:rPr>
          <w:position w:val="-20"/>
        </w:rPr>
        <w:object w:dxaOrig="1800" w:dyaOrig="480">
          <v:shape id="_x0000_i1042" type="#_x0000_t75" style="width:90pt;height:24pt" o:ole="">
            <v:imagedata r:id="rId42" o:title=""/>
          </v:shape>
          <o:OLEObject Type="Embed" ProgID="Equation.DSMT4" ShapeID="_x0000_i1042" DrawAspect="Content" ObjectID="_1618042608" r:id="rId43"/>
        </w:object>
      </w:r>
      <w:r w:rsidR="001A0A39">
        <w:tab/>
      </w:r>
      <w:r w:rsidR="001A0A39">
        <w:tab/>
      </w:r>
      <w:r w:rsidR="001A0A39">
        <w:tab/>
      </w:r>
      <w:r w:rsidR="001A0A39" w:rsidRPr="00BE1636">
        <w:t>(</w:t>
      </w:r>
      <w:r w:rsidR="00BE1636" w:rsidRPr="00BE1636">
        <w:t>5</w:t>
      </w:r>
      <w:r w:rsidR="001A0A39" w:rsidRPr="00BE1636">
        <w:t>.</w:t>
      </w:r>
      <w:r w:rsidR="00BE1636" w:rsidRPr="00BE1636">
        <w:t>3</w:t>
      </w:r>
      <w:r w:rsidR="001A0A39" w:rsidRPr="00BE1636">
        <w:t>)</w:t>
      </w:r>
      <w:r w:rsidR="001631BC">
        <w:t xml:space="preserve">, </w:t>
      </w:r>
    </w:p>
    <w:p w:rsidR="001A0A39" w:rsidRPr="001631BC" w:rsidRDefault="001631BC" w:rsidP="00DE462B">
      <w:pPr>
        <w:pStyle w:val="dtext"/>
      </w:pPr>
      <w:r>
        <w:rPr>
          <w:i/>
        </w:rPr>
        <w:t xml:space="preserve">або </w:t>
      </w:r>
      <w:r w:rsidR="00E54263" w:rsidRPr="00E61F57">
        <w:rPr>
          <w:i/>
          <w:lang w:val="ru-RU"/>
        </w:rPr>
        <w:tab/>
      </w:r>
      <w:r w:rsidR="001A0A39" w:rsidRPr="001A0A39">
        <w:rPr>
          <w:position w:val="-40"/>
        </w:rPr>
        <w:object w:dxaOrig="2860" w:dyaOrig="880">
          <v:shape id="_x0000_i1043" type="#_x0000_t75" style="width:143.25pt;height:44.25pt" o:ole="">
            <v:imagedata r:id="rId44" o:title=""/>
          </v:shape>
          <o:OLEObject Type="Embed" ProgID="Equation.DSMT4" ShapeID="_x0000_i1043" DrawAspect="Content" ObjectID="_1618042609" r:id="rId45"/>
        </w:object>
      </w:r>
      <w:r>
        <w:tab/>
      </w:r>
      <w:r>
        <w:tab/>
      </w:r>
      <w:r w:rsidRPr="001631BC">
        <w:rPr>
          <w:i/>
        </w:rPr>
        <w:tab/>
      </w:r>
      <w:r w:rsidRPr="001631BC">
        <w:rPr>
          <w:i/>
        </w:rPr>
        <w:tab/>
      </w:r>
      <w:r w:rsidRPr="001631BC">
        <w:rPr>
          <w:i/>
        </w:rPr>
        <w:tab/>
      </w:r>
      <w:r w:rsidRPr="001631BC">
        <w:rPr>
          <w:i/>
        </w:rPr>
        <w:tab/>
      </w:r>
      <w:r w:rsidRPr="001631BC">
        <w:rPr>
          <w:i/>
        </w:rPr>
        <w:tab/>
      </w:r>
      <w:r w:rsidRPr="00E61F57">
        <w:t>(5.4)</w:t>
      </w:r>
      <w:r>
        <w:rPr>
          <w:i/>
        </w:rPr>
        <w:t>,</w:t>
      </w:r>
      <w:r w:rsidR="00E02824">
        <w:tab/>
      </w:r>
      <w:r w:rsidR="00E61F57" w:rsidRPr="00E61F57">
        <w:rPr>
          <w:i/>
          <w:lang w:val="ru-RU"/>
        </w:rPr>
        <w:br/>
      </w:r>
      <w:r w:rsidR="00E02824" w:rsidRPr="001631BC">
        <w:t xml:space="preserve">де </w:t>
      </w:r>
      <w:r w:rsidR="00E02824" w:rsidRPr="001631BC">
        <w:rPr>
          <w:position w:val="-12"/>
        </w:rPr>
        <w:object w:dxaOrig="1640" w:dyaOrig="360">
          <v:shape id="_x0000_i1044" type="#_x0000_t75" style="width:81.75pt;height:18pt" o:ole="">
            <v:imagedata r:id="rId46" o:title=""/>
          </v:shape>
          <o:OLEObject Type="Embed" ProgID="Equation.DSMT4" ShapeID="_x0000_i1044" DrawAspect="Content" ObjectID="_1618042610" r:id="rId47"/>
        </w:object>
      </w:r>
      <w:r w:rsidR="00B05983">
        <w:t xml:space="preserve">, </w:t>
      </w:r>
      <w:r>
        <w:t xml:space="preserve">називається </w:t>
      </w:r>
      <w:r w:rsidR="00E02824" w:rsidRPr="001631BC">
        <w:t>класичним розв’язком першої при умові (</w:t>
      </w:r>
      <w:r>
        <w:t>5</w:t>
      </w:r>
      <w:r w:rsidR="00E02824" w:rsidRPr="001631BC">
        <w:t>.</w:t>
      </w:r>
      <w:r>
        <w:t>3</w:t>
      </w:r>
      <w:r w:rsidR="00E02824" w:rsidRPr="001631BC">
        <w:t xml:space="preserve">) або третьої </w:t>
      </w:r>
      <w:r>
        <w:t xml:space="preserve">(другої) </w:t>
      </w:r>
      <w:r w:rsidR="00E02824" w:rsidRPr="001631BC">
        <w:t>при умові (</w:t>
      </w:r>
      <w:r>
        <w:t>5</w:t>
      </w:r>
      <w:r w:rsidR="00E02824" w:rsidRPr="001631BC">
        <w:t>.</w:t>
      </w:r>
      <w:r>
        <w:t>4</w:t>
      </w:r>
      <w:r w:rsidR="00E02824" w:rsidRPr="001631BC">
        <w:t>)</w:t>
      </w:r>
      <w:r>
        <w:t xml:space="preserve"> </w:t>
      </w:r>
      <w:r w:rsidR="00E02824" w:rsidRPr="001631BC">
        <w:t xml:space="preserve">граничної задачі для </w:t>
      </w:r>
      <w:r>
        <w:t xml:space="preserve">параболічного </w:t>
      </w:r>
      <w:r w:rsidR="00440D23">
        <w:t>рівняння (5</w:t>
      </w:r>
      <w:r w:rsidR="00E02824" w:rsidRPr="001631BC">
        <w:t>.1).</w:t>
      </w:r>
    </w:p>
    <w:p w:rsidR="00F77F57" w:rsidRDefault="00F77F57" w:rsidP="00DE462B">
      <w:pPr>
        <w:pStyle w:val="dtext"/>
      </w:pPr>
      <w:r>
        <w:t xml:space="preserve">Якщо </w:t>
      </w:r>
      <w:r w:rsidR="005247BA" w:rsidRPr="00F77F57">
        <w:rPr>
          <w:position w:val="-12"/>
        </w:rPr>
        <w:object w:dxaOrig="2100" w:dyaOrig="360">
          <v:shape id="_x0000_i1045" type="#_x0000_t75" style="width:105pt;height:18pt" o:ole="">
            <v:imagedata r:id="rId48" o:title=""/>
          </v:shape>
          <o:OLEObject Type="Embed" ProgID="Equation.DSMT4" ShapeID="_x0000_i1045" DrawAspect="Content" ObjectID="_1618042611" r:id="rId49"/>
        </w:object>
      </w:r>
      <w:r>
        <w:t>, то третя гранична задача називається другою граничною задачею.</w:t>
      </w:r>
    </w:p>
    <w:p w:rsidR="00BD42E1" w:rsidRDefault="00BD42E1" w:rsidP="00DE462B">
      <w:pPr>
        <w:pStyle w:val="dtext"/>
      </w:pPr>
      <w:r>
        <w:t>В подальшому будемо розглядати граничні задач</w:t>
      </w:r>
      <w:r w:rsidR="00E61F57">
        <w:t xml:space="preserve">і </w:t>
      </w:r>
      <w:r w:rsidR="004E3B39">
        <w:t>з однорідними граничними</w:t>
      </w:r>
      <w:r w:rsidR="00E61F57">
        <w:t xml:space="preserve"> умов</w:t>
      </w:r>
      <w:r w:rsidR="004E3B39">
        <w:t>ами</w:t>
      </w:r>
      <w:r w:rsidR="00E61F57">
        <w:t>:</w:t>
      </w:r>
    </w:p>
    <w:p w:rsidR="00BD42E1" w:rsidRPr="00E61F57" w:rsidRDefault="00BD42E1" w:rsidP="00DE462B">
      <w:pPr>
        <w:pStyle w:val="dtext"/>
      </w:pPr>
      <w:r w:rsidRPr="00332BBC">
        <w:rPr>
          <w:position w:val="-20"/>
        </w:rPr>
        <w:object w:dxaOrig="1219" w:dyaOrig="480">
          <v:shape id="_x0000_i1046" type="#_x0000_t75" style="width:60.75pt;height:24pt" o:ole="">
            <v:imagedata r:id="rId50" o:title=""/>
          </v:shape>
          <o:OLEObject Type="Embed" ProgID="Equation.DSMT4" ShapeID="_x0000_i1046" DrawAspect="Content" ObjectID="_1618042612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47709">
        <w:tab/>
      </w:r>
      <w:r w:rsidRPr="00E61F57">
        <w:t>(</w:t>
      </w:r>
      <w:smartTag w:uri="urn:schemas-microsoft-com:office:smarttags" w:element="metricconverter">
        <w:smartTagPr>
          <w:attr w:name="ProductID" w:val="5.3’"/>
        </w:smartTagPr>
        <w:r w:rsidR="001631BC" w:rsidRPr="00E61F57">
          <w:t>5</w:t>
        </w:r>
        <w:r w:rsidRPr="00E61F57">
          <w:t>.</w:t>
        </w:r>
        <w:r w:rsidR="001631BC" w:rsidRPr="00E61F57">
          <w:t>3</w:t>
        </w:r>
        <w:r w:rsidRPr="00E61F57">
          <w:rPr>
            <w:lang w:val="ru-RU"/>
          </w:rPr>
          <w:t>’</w:t>
        </w:r>
      </w:smartTag>
      <w:r w:rsidRPr="00E61F57">
        <w:t>)</w:t>
      </w:r>
      <w:r w:rsidR="00E61F57">
        <w:t>,</w:t>
      </w:r>
    </w:p>
    <w:p w:rsidR="00BD42E1" w:rsidRPr="00747709" w:rsidRDefault="00BD42E1" w:rsidP="00DE462B">
      <w:pPr>
        <w:pStyle w:val="dtext"/>
        <w:rPr>
          <w:lang w:val="ru-RU"/>
        </w:rPr>
      </w:pPr>
      <w:r w:rsidRPr="001A0A39">
        <w:rPr>
          <w:position w:val="-40"/>
        </w:rPr>
        <w:object w:dxaOrig="2280" w:dyaOrig="880">
          <v:shape id="_x0000_i1047" type="#_x0000_t75" style="width:114pt;height:44.25pt" o:ole="">
            <v:imagedata r:id="rId52" o:title=""/>
          </v:shape>
          <o:OLEObject Type="Embed" ProgID="Equation.DSMT4" ShapeID="_x0000_i1047" DrawAspect="Content" ObjectID="_1618042613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5.4’"/>
        </w:smartTagPr>
        <w:r w:rsidR="001631BC">
          <w:t>5</w:t>
        </w:r>
        <w:r>
          <w:t>.</w:t>
        </w:r>
        <w:r w:rsidR="001631BC">
          <w:t>4</w:t>
        </w:r>
        <w:r w:rsidRPr="00747709">
          <w:rPr>
            <w:lang w:val="ru-RU"/>
          </w:rPr>
          <w:t>’</w:t>
        </w:r>
      </w:smartTag>
      <w:r>
        <w:t>)</w:t>
      </w:r>
      <w:r w:rsidR="00E61F57">
        <w:t>.</w:t>
      </w:r>
    </w:p>
    <w:p w:rsidR="005247BA" w:rsidRDefault="00CD4EB6" w:rsidP="00DE462B">
      <w:pPr>
        <w:pStyle w:val="dtext"/>
      </w:pPr>
      <w:r>
        <w:t>Також</w:t>
      </w:r>
      <w:r w:rsidR="008718DF">
        <w:t xml:space="preserve"> </w:t>
      </w:r>
      <w:r w:rsidR="005247BA">
        <w:t xml:space="preserve">будемо припускати, що </w:t>
      </w:r>
      <w:r w:rsidR="005247BA" w:rsidRPr="005247BA">
        <w:rPr>
          <w:position w:val="-12"/>
        </w:rPr>
        <w:object w:dxaOrig="2860" w:dyaOrig="360">
          <v:shape id="_x0000_i1048" type="#_x0000_t75" style="width:143.25pt;height:18pt" o:ole="">
            <v:imagedata r:id="rId54" o:title=""/>
          </v:shape>
          <o:OLEObject Type="Embed" ProgID="Equation.DSMT4" ShapeID="_x0000_i1048" DrawAspect="Content" ObjectID="_1618042614" r:id="rId55"/>
        </w:object>
      </w:r>
      <w:r w:rsidR="005247BA">
        <w:t xml:space="preserve">, </w:t>
      </w:r>
      <w:r w:rsidR="005247BA" w:rsidRPr="005247BA">
        <w:rPr>
          <w:position w:val="-12"/>
        </w:rPr>
        <w:object w:dxaOrig="2360" w:dyaOrig="380">
          <v:shape id="_x0000_i1049" type="#_x0000_t75" style="width:117.75pt;height:18.75pt" o:ole="">
            <v:imagedata r:id="rId56" o:title=""/>
          </v:shape>
          <o:OLEObject Type="Embed" ProgID="Equation.DSMT4" ShapeID="_x0000_i1049" DrawAspect="Content" ObjectID="_1618042615" r:id="rId57"/>
        </w:object>
      </w:r>
      <w:r w:rsidR="005247BA">
        <w:t>.</w:t>
      </w:r>
    </w:p>
    <w:p w:rsidR="00CD4EB6" w:rsidRDefault="00CD4EB6" w:rsidP="00DE462B">
      <w:pPr>
        <w:pStyle w:val="dheader3"/>
      </w:pPr>
      <w:r>
        <w:t>Єдиність узагальненого розв’язку</w:t>
      </w:r>
    </w:p>
    <w:p w:rsidR="00747709" w:rsidRDefault="005247BA" w:rsidP="00DE462B">
      <w:pPr>
        <w:pStyle w:val="dtext"/>
      </w:pPr>
      <w:r>
        <w:t xml:space="preserve">Нехай </w:t>
      </w:r>
      <w:r w:rsidR="007C264F" w:rsidRPr="007C264F">
        <w:rPr>
          <w:position w:val="-12"/>
        </w:rPr>
        <w:object w:dxaOrig="740" w:dyaOrig="360">
          <v:shape id="_x0000_i1050" type="#_x0000_t75" style="width:36.75pt;height:18pt" o:ole="">
            <v:imagedata r:id="rId58" o:title=""/>
          </v:shape>
          <o:OLEObject Type="Embed" ProgID="Equation.DSMT4" ShapeID="_x0000_i1050" DrawAspect="Content" ObjectID="_1618042616" r:id="rId59"/>
        </w:object>
      </w:r>
      <w:r w:rsidR="007C264F">
        <w:t xml:space="preserve"> є</w:t>
      </w:r>
      <w:r w:rsidR="009A5D22">
        <w:t xml:space="preserve"> класичним </w:t>
      </w:r>
      <w:r w:rsidR="007C264F">
        <w:t>розв’язок однієї з граничних задач (</w:t>
      </w:r>
      <w:r w:rsidR="009A5D22">
        <w:t>5</w:t>
      </w:r>
      <w:r w:rsidR="007C264F">
        <w:t>.1)</w:t>
      </w:r>
      <w:r w:rsidR="009A5D22">
        <w:t xml:space="preserve">, </w:t>
      </w:r>
      <w:r w:rsidR="007C264F">
        <w:t>(</w:t>
      </w:r>
      <w:r w:rsidR="009A5D22">
        <w:t>5</w:t>
      </w:r>
      <w:r w:rsidR="007C264F">
        <w:t>.</w:t>
      </w:r>
      <w:r w:rsidR="009A5D22">
        <w:t>2</w:t>
      </w:r>
      <w:r w:rsidR="007C264F">
        <w:t>)</w:t>
      </w:r>
      <w:r w:rsidR="009A5D22">
        <w:t>, (</w:t>
      </w:r>
      <w:smartTag w:uri="urn:schemas-microsoft-com:office:smarttags" w:element="metricconverter">
        <w:smartTagPr>
          <w:attr w:name="ProductID" w:val="5.3’"/>
        </w:smartTagPr>
        <w:r w:rsidR="009A5D22">
          <w:t>5.3</w:t>
        </w:r>
        <w:r w:rsidR="009A5D22" w:rsidRPr="009A5D22">
          <w:rPr>
            <w:lang w:val="ru-RU"/>
          </w:rPr>
          <w:t>’</w:t>
        </w:r>
      </w:smartTag>
      <w:r w:rsidR="009A5D22">
        <w:t>) а</w:t>
      </w:r>
      <w:r w:rsidR="007C264F">
        <w:t>б</w:t>
      </w:r>
      <w:r w:rsidR="009A5D22">
        <w:t xml:space="preserve">о </w:t>
      </w:r>
      <w:r w:rsidR="007C264F">
        <w:t>(</w:t>
      </w:r>
      <w:r w:rsidR="009A5D22">
        <w:t>5</w:t>
      </w:r>
      <w:r w:rsidR="007C264F">
        <w:t>.1)</w:t>
      </w:r>
      <w:r w:rsidR="009A5D22">
        <w:t xml:space="preserve">, </w:t>
      </w:r>
      <w:r w:rsidR="007C264F">
        <w:t>(</w:t>
      </w:r>
      <w:r w:rsidR="009A5D22">
        <w:t>5</w:t>
      </w:r>
      <w:r w:rsidR="007C264F">
        <w:t>.</w:t>
      </w:r>
      <w:r w:rsidR="009A5D22">
        <w:t>2</w:t>
      </w:r>
      <w:r w:rsidR="007C264F">
        <w:t>)</w:t>
      </w:r>
      <w:r w:rsidR="009A5D22">
        <w:t xml:space="preserve">, </w:t>
      </w:r>
      <w:r w:rsidR="007C264F">
        <w:t>(</w:t>
      </w:r>
      <w:smartTag w:uri="urn:schemas-microsoft-com:office:smarttags" w:element="metricconverter">
        <w:smartTagPr>
          <w:attr w:name="ProductID" w:val="5.4’"/>
        </w:smartTagPr>
        <w:r w:rsidR="009A5D22">
          <w:t>5</w:t>
        </w:r>
        <w:r w:rsidR="007C264F">
          <w:t>.</w:t>
        </w:r>
        <w:r w:rsidR="009A5D22">
          <w:t>4</w:t>
        </w:r>
        <w:r w:rsidR="007C264F" w:rsidRPr="007C264F">
          <w:rPr>
            <w:lang w:val="ru-RU"/>
          </w:rPr>
          <w:t>’</w:t>
        </w:r>
      </w:smartTag>
      <w:r w:rsidR="007C264F">
        <w:t>)</w:t>
      </w:r>
      <w:r w:rsidR="00FB53DC">
        <w:t xml:space="preserve">. </w:t>
      </w:r>
      <w:r w:rsidR="00747709">
        <w:t xml:space="preserve">Виберемо довільне </w:t>
      </w:r>
      <w:r w:rsidR="00E86A77" w:rsidRPr="00747709">
        <w:rPr>
          <w:position w:val="-12"/>
        </w:rPr>
        <w:object w:dxaOrig="1440" w:dyaOrig="360">
          <v:shape id="_x0000_i1051" type="#_x0000_t75" style="width:1in;height:18pt" o:ole="">
            <v:imagedata r:id="rId60" o:title=""/>
          </v:shape>
          <o:OLEObject Type="Embed" ProgID="Equation.DSMT4" ShapeID="_x0000_i1051" DrawAspect="Content" ObjectID="_1618042617" r:id="rId61"/>
        </w:object>
      </w:r>
      <w:r w:rsidR="009A5D22">
        <w:t xml:space="preserve"> та просторово-часовий циліндр </w:t>
      </w:r>
      <w:r w:rsidR="00440D23" w:rsidRPr="009A5D22">
        <w:rPr>
          <w:position w:val="-12"/>
        </w:rPr>
        <w:object w:dxaOrig="3280" w:dyaOrig="360">
          <v:shape id="_x0000_i1052" type="#_x0000_t75" style="width:164.25pt;height:18pt" o:ole="">
            <v:imagedata r:id="rId62" o:title=""/>
          </v:shape>
          <o:OLEObject Type="Embed" ProgID="Equation.DSMT4" ShapeID="_x0000_i1052" DrawAspect="Content" ObjectID="_1618042618" r:id="rId63"/>
        </w:object>
      </w:r>
      <w:r w:rsidR="00747709">
        <w:t xml:space="preserve"> Помножимо (</w:t>
      </w:r>
      <w:r w:rsidR="00E86A77">
        <w:t>5.</w:t>
      </w:r>
      <w:r w:rsidR="00747709">
        <w:t xml:space="preserve">1) на функцію </w:t>
      </w:r>
      <w:r w:rsidR="009A5D22" w:rsidRPr="00747709">
        <w:rPr>
          <w:position w:val="-12"/>
        </w:rPr>
        <w:object w:dxaOrig="2360" w:dyaOrig="440">
          <v:shape id="_x0000_i1053" type="#_x0000_t75" style="width:117.75pt;height:21.75pt" o:ole="">
            <v:imagedata r:id="rId64" o:title=""/>
          </v:shape>
          <o:OLEObject Type="Embed" ProgID="Equation.DSMT4" ShapeID="_x0000_i1053" DrawAspect="Content" ObjectID="_1618042619" r:id="rId65"/>
        </w:object>
      </w:r>
      <w:r w:rsidR="00747709">
        <w:t xml:space="preserve">, яка задовольняє умові </w:t>
      </w:r>
    </w:p>
    <w:p w:rsidR="005247BA" w:rsidRDefault="009A5D22" w:rsidP="00DE462B">
      <w:pPr>
        <w:pStyle w:val="dtext"/>
      </w:pPr>
      <w:r w:rsidRPr="00747709">
        <w:rPr>
          <w:position w:val="-20"/>
        </w:rPr>
        <w:object w:dxaOrig="920" w:dyaOrig="480">
          <v:shape id="_x0000_i1054" type="#_x0000_t75" style="width:45.75pt;height:24pt" o:ole="">
            <v:imagedata r:id="rId66" o:title=""/>
          </v:shape>
          <o:OLEObject Type="Embed" ProgID="Equation.DSMT4" ShapeID="_x0000_i1054" DrawAspect="Content" ObjectID="_1618042620" r:id="rId67"/>
        </w:object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</w:r>
      <w:r w:rsidR="00747709">
        <w:tab/>
        <w:t>(</w:t>
      </w:r>
      <w:r>
        <w:t>5</w:t>
      </w:r>
      <w:r w:rsidR="00747709">
        <w:t>.</w:t>
      </w:r>
      <w:r>
        <w:t>5</w:t>
      </w:r>
      <w:r w:rsidR="00747709">
        <w:t>)</w:t>
      </w:r>
      <w:r w:rsidR="00B05983">
        <w:t>,</w:t>
      </w:r>
      <w:r w:rsidR="000F181A">
        <w:t xml:space="preserve"> про</w:t>
      </w:r>
      <w:r w:rsidR="00E86A77">
        <w:t>і</w:t>
      </w:r>
      <w:r w:rsidR="000F181A">
        <w:t>нтегруємо отриман</w:t>
      </w:r>
      <w:r w:rsidR="00E86A77">
        <w:t>у</w:t>
      </w:r>
      <w:r w:rsidR="000F181A">
        <w:t xml:space="preserve"> рівність по циліндру </w:t>
      </w:r>
      <w:r w:rsidR="00E86A77" w:rsidRPr="000F181A">
        <w:rPr>
          <w:position w:val="-12"/>
        </w:rPr>
        <w:object w:dxaOrig="1160" w:dyaOrig="360">
          <v:shape id="_x0000_i1055" type="#_x0000_t75" style="width:57.75pt;height:18pt" o:ole="">
            <v:imagedata r:id="rId68" o:title=""/>
          </v:shape>
          <o:OLEObject Type="Embed" ProgID="Equation.DSMT4" ShapeID="_x0000_i1055" DrawAspect="Content" ObjectID="_1618042621" r:id="rId69"/>
        </w:object>
      </w:r>
      <w:r w:rsidR="00E86A77">
        <w:t xml:space="preserve">, де  - </w:t>
      </w:r>
      <w:r w:rsidR="00440D23" w:rsidRPr="00E86A77">
        <w:rPr>
          <w:position w:val="-12"/>
        </w:rPr>
        <w:object w:dxaOrig="1060" w:dyaOrig="360">
          <v:shape id="_x0000_i1056" type="#_x0000_t75" style="width:53.25pt;height:18pt" o:ole="">
            <v:imagedata r:id="rId70" o:title=""/>
          </v:shape>
          <o:OLEObject Type="Embed" ProgID="Equation.DSMT4" ShapeID="_x0000_i1056" DrawAspect="Content" ObjectID="_1618042622" r:id="rId71"/>
        </w:object>
      </w:r>
      <w:r w:rsidR="00E86A77">
        <w:t>.</w:t>
      </w:r>
    </w:p>
    <w:p w:rsidR="00201DEE" w:rsidRDefault="00201DEE" w:rsidP="00DE462B">
      <w:pPr>
        <w:pStyle w:val="dtext"/>
      </w:pPr>
      <w:r>
        <w:t>Використовуючи формулу Остроградського</w:t>
      </w:r>
      <w:r w:rsidR="007C5561">
        <w:t xml:space="preserve"> – Гауса</w:t>
      </w:r>
      <w:r w:rsidR="00B05983">
        <w:t xml:space="preserve"> та умову</w:t>
      </w:r>
      <w:r w:rsidR="007C5561">
        <w:t xml:space="preserve"> (</w:t>
      </w:r>
      <w:smartTag w:uri="urn:schemas-microsoft-com:office:smarttags" w:element="metricconverter">
        <w:smartTagPr>
          <w:attr w:name="ProductID" w:val="5.4’"/>
        </w:smartTagPr>
        <w:r w:rsidR="007C5561">
          <w:t>5</w:t>
        </w:r>
        <w:r>
          <w:t>.</w:t>
        </w:r>
        <w:r w:rsidR="007C5561">
          <w:t>4</w:t>
        </w:r>
        <w:r w:rsidR="007C5561" w:rsidRPr="007C5561">
          <w:rPr>
            <w:lang w:val="ru-RU"/>
          </w:rPr>
          <w:t>’</w:t>
        </w:r>
      </w:smartTag>
      <w:r>
        <w:t xml:space="preserve">), отримаємо </w:t>
      </w:r>
      <w:r w:rsidR="007C5561">
        <w:t>для третьої (другої) граничної задачі</w:t>
      </w:r>
      <w:r w:rsidR="00306B8A">
        <w:t xml:space="preserve"> інтегральне співвідношення</w:t>
      </w:r>
      <w:r w:rsidR="007C5561">
        <w:t>:</w:t>
      </w:r>
    </w:p>
    <w:p w:rsidR="00201DEE" w:rsidRDefault="0096761B" w:rsidP="00760E9F">
      <w:pPr>
        <w:pStyle w:val="01"/>
        <w:ind w:firstLine="0"/>
      </w:pPr>
      <w:r w:rsidRPr="00760E9F">
        <w:rPr>
          <w:position w:val="-72"/>
        </w:rPr>
        <w:object w:dxaOrig="8199" w:dyaOrig="1560">
          <v:shape id="_x0000_i1057" type="#_x0000_t75" style="width:410.25pt;height:78pt" o:ole="">
            <v:imagedata r:id="rId72" o:title=""/>
          </v:shape>
          <o:OLEObject Type="Embed" ProgID="Equation.DSMT4" ShapeID="_x0000_i1057" DrawAspect="Content" ObjectID="_1618042623" r:id="rId73"/>
        </w:object>
      </w:r>
      <w:r w:rsidR="00760E9F">
        <w:tab/>
      </w:r>
      <w:r w:rsidR="0042143F">
        <w:t>(</w:t>
      </w:r>
      <w:r w:rsidR="007C5561">
        <w:t>5</w:t>
      </w:r>
      <w:r w:rsidR="0042143F">
        <w:t>.</w:t>
      </w:r>
      <w:r w:rsidR="007C5561">
        <w:t>6</w:t>
      </w:r>
      <w:r w:rsidR="0042143F">
        <w:t>)</w:t>
      </w:r>
      <w:r w:rsidR="00E61F57">
        <w:t>.</w:t>
      </w:r>
    </w:p>
    <w:p w:rsidR="00C219E5" w:rsidRDefault="00C219E5" w:rsidP="00BF7A3C">
      <w:pPr>
        <w:pStyle w:val="01"/>
      </w:pPr>
      <w:r>
        <w:t xml:space="preserve">Для </w:t>
      </w:r>
      <w:r w:rsidR="007C5561">
        <w:t>першої</w:t>
      </w:r>
      <w:r>
        <w:t xml:space="preserve"> граничної задачі з (</w:t>
      </w:r>
      <w:smartTag w:uri="urn:schemas-microsoft-com:office:smarttags" w:element="metricconverter">
        <w:smartTagPr>
          <w:attr w:name="ProductID" w:val="5.3’"/>
        </w:smartTagPr>
        <w:r w:rsidR="007C5561">
          <w:t>5</w:t>
        </w:r>
        <w:r>
          <w:t>.</w:t>
        </w:r>
        <w:r w:rsidR="007C5561">
          <w:t>3</w:t>
        </w:r>
        <w:r w:rsidR="00306B8A" w:rsidRPr="00306B8A">
          <w:rPr>
            <w:lang w:val="ru-RU"/>
          </w:rPr>
          <w:t>’</w:t>
        </w:r>
      </w:smartTag>
      <w:r>
        <w:t xml:space="preserve">) отримаємо </w:t>
      </w:r>
      <w:r w:rsidR="00306B8A">
        <w:t xml:space="preserve">інтегральне </w:t>
      </w:r>
      <w:r>
        <w:t>співвідношення</w:t>
      </w:r>
      <w:r w:rsidR="00306B8A">
        <w:t>:</w:t>
      </w:r>
    </w:p>
    <w:p w:rsidR="00E54263" w:rsidRPr="0021518A" w:rsidRDefault="00306B8A" w:rsidP="00FC6C96">
      <w:pPr>
        <w:pStyle w:val="01"/>
        <w:ind w:left="720" w:hanging="720"/>
      </w:pPr>
      <w:r w:rsidRPr="00306B8A">
        <w:rPr>
          <w:position w:val="-64"/>
        </w:rPr>
        <w:object w:dxaOrig="8199" w:dyaOrig="1420">
          <v:shape id="_x0000_i1058" type="#_x0000_t75" style="width:410.25pt;height:71.25pt" o:ole="">
            <v:imagedata r:id="rId74" o:title=""/>
          </v:shape>
          <o:OLEObject Type="Embed" ProgID="Equation.DSMT4" ShapeID="_x0000_i1058" DrawAspect="Content" ObjectID="_1618042624" r:id="rId75"/>
        </w:object>
      </w:r>
      <w:r w:rsidR="00C219E5">
        <w:tab/>
        <w:t>(</w:t>
      </w:r>
      <w:r>
        <w:t>5</w:t>
      </w:r>
      <w:r w:rsidR="00C219E5">
        <w:t>.</w:t>
      </w:r>
      <w:r>
        <w:t>7</w:t>
      </w:r>
      <w:r w:rsidR="00C219E5">
        <w:t>)</w:t>
      </w:r>
      <w:r w:rsidR="00DF22A2" w:rsidRPr="0021518A">
        <w:t>.</w:t>
      </w:r>
      <w:r w:rsidR="00FC6C96" w:rsidRPr="0021518A">
        <w:tab/>
      </w:r>
    </w:p>
    <w:p w:rsidR="00C219E5" w:rsidRPr="0021518A" w:rsidRDefault="0021518A" w:rsidP="00E54263">
      <w:pPr>
        <w:pStyle w:val="01"/>
        <w:ind w:firstLine="0"/>
      </w:pPr>
      <w:r w:rsidRPr="0021518A">
        <w:t>(5.</w:t>
      </w:r>
      <w:r w:rsidRPr="0021518A">
        <w:rPr>
          <w:lang w:val="ru-RU"/>
        </w:rPr>
        <w:t>7) повинно виконуватись</w:t>
      </w:r>
      <w:r w:rsidR="00AD4B1B">
        <w:t xml:space="preserve"> </w:t>
      </w:r>
      <w:r w:rsidR="00707586">
        <w:t xml:space="preserve">для усіх </w:t>
      </w:r>
      <w:r w:rsidR="00AD4B1B" w:rsidRPr="00747709">
        <w:rPr>
          <w:position w:val="-12"/>
        </w:rPr>
        <w:object w:dxaOrig="2360" w:dyaOrig="440">
          <v:shape id="_x0000_i1059" type="#_x0000_t75" style="width:117.75pt;height:21.75pt" o:ole="">
            <v:imagedata r:id="rId76" o:title=""/>
          </v:shape>
          <o:OLEObject Type="Embed" ProgID="Equation.DSMT4" ShapeID="_x0000_i1059" DrawAspect="Content" ObjectID="_1618042625" r:id="rId77"/>
        </w:object>
      </w:r>
      <w:r w:rsidR="00707586">
        <w:t xml:space="preserve"> для яких виконане співвідношення (</w:t>
      </w:r>
      <w:r w:rsidR="00B05983">
        <w:t>5</w:t>
      </w:r>
      <w:r w:rsidR="00707586">
        <w:t>.</w:t>
      </w:r>
      <w:r w:rsidR="00B05983">
        <w:t>5</w:t>
      </w:r>
      <w:r w:rsidR="00707586">
        <w:t xml:space="preserve">), а таким чином для усіх </w:t>
      </w:r>
      <w:r w:rsidR="00AD4B1B" w:rsidRPr="00747709">
        <w:rPr>
          <w:position w:val="-12"/>
        </w:rPr>
        <w:object w:dxaOrig="2400" w:dyaOrig="420">
          <v:shape id="_x0000_i1060" type="#_x0000_t75" style="width:120pt;height:21pt" o:ole="">
            <v:imagedata r:id="rId78" o:title=""/>
          </v:shape>
          <o:OLEObject Type="Embed" ProgID="Equation.DSMT4" ShapeID="_x0000_i1060" DrawAspect="Content" ObjectID="_1618042626" r:id="rId79"/>
        </w:object>
      </w:r>
      <w:r w:rsidR="00BF7A3C" w:rsidRPr="0021518A">
        <w:t>.</w:t>
      </w:r>
    </w:p>
    <w:p w:rsidR="0096761B" w:rsidRDefault="0096761B" w:rsidP="0096761B">
      <w:pPr>
        <w:pStyle w:val="01"/>
      </w:pPr>
      <w:r>
        <w:t xml:space="preserve">Якщо функція </w:t>
      </w:r>
      <w:r w:rsidRPr="00BF7A3C">
        <w:rPr>
          <w:position w:val="-12"/>
        </w:rPr>
        <w:object w:dxaOrig="740" w:dyaOrig="360">
          <v:shape id="_x0000_i1061" type="#_x0000_t75" style="width:36.75pt;height:18pt" o:ole="">
            <v:imagedata r:id="rId80" o:title=""/>
          </v:shape>
          <o:OLEObject Type="Embed" ProgID="Equation.DSMT4" ShapeID="_x0000_i1061" DrawAspect="Content" ObjectID="_1618042627" r:id="rId81"/>
        </w:object>
      </w:r>
      <w:r>
        <w:t xml:space="preserve"> є розв’язком першої граничної задачі, то додатково будемо припускати, що має місце умова </w:t>
      </w:r>
    </w:p>
    <w:p w:rsidR="0096761B" w:rsidRDefault="0096761B" w:rsidP="0096761B">
      <w:pPr>
        <w:pStyle w:val="01"/>
      </w:pPr>
      <w:r w:rsidRPr="00BF7A3C">
        <w:rPr>
          <w:position w:val="-20"/>
        </w:rPr>
        <w:object w:dxaOrig="1200" w:dyaOrig="480">
          <v:shape id="_x0000_i1062" type="#_x0000_t75" style="width:60pt;height:24pt" o:ole="">
            <v:imagedata r:id="rId82" o:title=""/>
          </v:shape>
          <o:OLEObject Type="Embed" ProgID="Equation.DSMT4" ShapeID="_x0000_i1062" DrawAspect="Content" ObjectID="_1618042628" r:id="rId8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.8).</w:t>
      </w:r>
    </w:p>
    <w:p w:rsidR="007F6931" w:rsidRDefault="007F6931" w:rsidP="007F6931">
      <w:pPr>
        <w:pStyle w:val="01"/>
        <w:rPr>
          <w:lang w:val="ru-RU"/>
        </w:rPr>
      </w:pPr>
      <w:r>
        <w:rPr>
          <w:lang w:val="ru-RU"/>
        </w:rPr>
        <w:t xml:space="preserve">У </w:t>
      </w:r>
      <w:r w:rsidRPr="007F6931">
        <w:t>співвідношеннях</w:t>
      </w:r>
      <w:r>
        <w:rPr>
          <w:lang w:val="ru-RU"/>
        </w:rPr>
        <w:t xml:space="preserve"> (5.6), (5.7) </w:t>
      </w:r>
      <w:r w:rsidRPr="007F6931">
        <w:t>спрямуємо</w:t>
      </w:r>
      <w:r>
        <w:rPr>
          <w:lang w:val="ru-RU"/>
        </w:rPr>
        <w:t xml:space="preserve"> </w:t>
      </w:r>
      <w:r w:rsidRPr="007F6931">
        <w:rPr>
          <w:position w:val="-12"/>
          <w:lang w:val="ru-RU"/>
        </w:rPr>
        <w:object w:dxaOrig="1600" w:dyaOrig="360">
          <v:shape id="_x0000_i1063" type="#_x0000_t75" style="width:80.25pt;height:18pt" o:ole="">
            <v:imagedata r:id="rId84" o:title=""/>
          </v:shape>
          <o:OLEObject Type="Embed" ProgID="Equation.DSMT4" ShapeID="_x0000_i1063" DrawAspect="Content" ObjectID="_1618042629" r:id="rId85"/>
        </w:object>
      </w:r>
      <w:r>
        <w:rPr>
          <w:lang w:val="ru-RU"/>
        </w:rPr>
        <w:t xml:space="preserve"> в </w:t>
      </w:r>
      <w:r w:rsidRPr="007F6931">
        <w:t>результаті</w:t>
      </w:r>
      <w:r>
        <w:rPr>
          <w:lang w:val="ru-RU"/>
        </w:rPr>
        <w:t xml:space="preserve"> </w:t>
      </w:r>
      <w:r w:rsidRPr="002E4B7B">
        <w:t>отримаємо</w:t>
      </w:r>
      <w:r>
        <w:rPr>
          <w:lang w:val="ru-RU"/>
        </w:rPr>
        <w:t xml:space="preserve"> </w:t>
      </w:r>
      <w:r w:rsidRPr="002E4B7B">
        <w:t>інтегральні</w:t>
      </w:r>
      <w:r>
        <w:rPr>
          <w:lang w:val="ru-RU"/>
        </w:rPr>
        <w:t xml:space="preserve"> </w:t>
      </w:r>
      <w:r w:rsidRPr="002E4B7B">
        <w:t>тотожності</w:t>
      </w:r>
      <w:r>
        <w:rPr>
          <w:lang w:val="ru-RU"/>
        </w:rPr>
        <w:t xml:space="preserve"> :</w:t>
      </w:r>
    </w:p>
    <w:p w:rsidR="007F6931" w:rsidRPr="0096761B" w:rsidRDefault="0096761B" w:rsidP="0096761B">
      <w:pPr>
        <w:pStyle w:val="01"/>
        <w:ind w:firstLine="0"/>
      </w:pPr>
      <w:r w:rsidRPr="0096761B">
        <w:rPr>
          <w:position w:val="-38"/>
        </w:rPr>
        <w:object w:dxaOrig="8540" w:dyaOrig="820">
          <v:shape id="_x0000_i1064" type="#_x0000_t75" style="width:426.75pt;height:41.25pt" o:ole="">
            <v:imagedata r:id="rId86" o:title=""/>
          </v:shape>
          <o:OLEObject Type="Embed" ProgID="Equation.DSMT4" ShapeID="_x0000_i1064" DrawAspect="Content" ObjectID="_1618042630" r:id="rId87"/>
        </w:object>
      </w:r>
      <w:r>
        <w:tab/>
        <w:t>(</w:t>
      </w:r>
      <w:smartTag w:uri="urn:schemas-microsoft-com:office:smarttags" w:element="metricconverter">
        <w:smartTagPr>
          <w:attr w:name="ProductID" w:val="5.6’"/>
        </w:smartTagPr>
        <w:r>
          <w:t>5.6</w:t>
        </w:r>
        <w:r w:rsidRPr="0096761B">
          <w:rPr>
            <w:lang w:val="ru-RU"/>
          </w:rPr>
          <w:t>’</w:t>
        </w:r>
      </w:smartTag>
      <w:r>
        <w:t>)</w:t>
      </w:r>
    </w:p>
    <w:p w:rsidR="007F6931" w:rsidRPr="0096761B" w:rsidRDefault="007F6931" w:rsidP="0096761B">
      <w:pPr>
        <w:pStyle w:val="01"/>
        <w:ind w:firstLine="0"/>
      </w:pPr>
      <w:r w:rsidRPr="007F6931">
        <w:rPr>
          <w:position w:val="-38"/>
        </w:rPr>
        <w:object w:dxaOrig="6520" w:dyaOrig="700">
          <v:shape id="_x0000_i1065" type="#_x0000_t75" style="width:326.25pt;height:35.25pt" o:ole="">
            <v:imagedata r:id="rId88" o:title=""/>
          </v:shape>
          <o:OLEObject Type="Embed" ProgID="Equation.DSMT4" ShapeID="_x0000_i1065" DrawAspect="Content" ObjectID="_1618042631" r:id="rId89"/>
        </w:object>
      </w:r>
      <w:r w:rsidR="00BF0FE2">
        <w:tab/>
      </w:r>
      <w:r w:rsidR="00E61F57">
        <w:tab/>
      </w:r>
      <w:r w:rsidR="0096761B">
        <w:t>(</w:t>
      </w:r>
      <w:smartTag w:uri="urn:schemas-microsoft-com:office:smarttags" w:element="metricconverter">
        <w:smartTagPr>
          <w:attr w:name="ProductID" w:val="5.7’"/>
        </w:smartTagPr>
        <w:r w:rsidR="0096761B">
          <w:t>5.7</w:t>
        </w:r>
        <w:r w:rsidR="0096761B" w:rsidRPr="0096761B">
          <w:rPr>
            <w:lang w:val="ru-RU"/>
          </w:rPr>
          <w:t>’</w:t>
        </w:r>
      </w:smartTag>
      <w:r w:rsidR="0096761B">
        <w:t>)</w:t>
      </w:r>
      <w:r w:rsidR="00E61F57">
        <w:t>.</w:t>
      </w:r>
    </w:p>
    <w:p w:rsidR="00CC7AE0" w:rsidRDefault="00CC7AE0" w:rsidP="00CC7AE0">
      <w:pPr>
        <w:pStyle w:val="01"/>
      </w:pPr>
      <w:r>
        <w:t>Використаємо інтегральні тотожності (</w:t>
      </w:r>
      <w:smartTag w:uri="urn:schemas-microsoft-com:office:smarttags" w:element="metricconverter">
        <w:smartTagPr>
          <w:attr w:name="ProductID" w:val="5.6’"/>
        </w:smartTagPr>
        <w:r w:rsidR="007F6931">
          <w:t>5</w:t>
        </w:r>
        <w:r>
          <w:t>.</w:t>
        </w:r>
        <w:r w:rsidR="007F6931">
          <w:t>6</w:t>
        </w:r>
        <w:r w:rsidR="0096761B" w:rsidRPr="0096761B">
          <w:rPr>
            <w:lang w:val="ru-RU"/>
          </w:rPr>
          <w:t>’</w:t>
        </w:r>
      </w:smartTag>
      <w:r>
        <w:t>), (</w:t>
      </w:r>
      <w:smartTag w:uri="urn:schemas-microsoft-com:office:smarttags" w:element="metricconverter">
        <w:smartTagPr>
          <w:attr w:name="ProductID" w:val="5.7’"/>
        </w:smartTagPr>
        <w:r w:rsidR="007F6931">
          <w:t>5</w:t>
        </w:r>
        <w:r>
          <w:t>.</w:t>
        </w:r>
        <w:r w:rsidR="007F6931">
          <w:t>7</w:t>
        </w:r>
        <w:r w:rsidR="0096761B" w:rsidRPr="0096761B">
          <w:rPr>
            <w:lang w:val="ru-RU"/>
          </w:rPr>
          <w:t>’</w:t>
        </w:r>
      </w:smartTag>
      <w:r>
        <w:t xml:space="preserve">) для визначення узагальненого розв’язку граничних задач рівняння </w:t>
      </w:r>
      <w:r w:rsidR="007F6931">
        <w:t xml:space="preserve">теплопровідності </w:t>
      </w:r>
      <w:r>
        <w:t>(</w:t>
      </w:r>
      <w:r w:rsidR="007F6931">
        <w:t>5</w:t>
      </w:r>
      <w:r>
        <w:t>.1).</w:t>
      </w:r>
    </w:p>
    <w:p w:rsidR="00CC7AE0" w:rsidRDefault="00CC7AE0" w:rsidP="00CC7AE0">
      <w:pPr>
        <w:pStyle w:val="01"/>
      </w:pPr>
      <w:r>
        <w:t xml:space="preserve">Будемо припускати, що </w:t>
      </w:r>
      <w:r w:rsidR="0080084D" w:rsidRPr="005247BA">
        <w:rPr>
          <w:position w:val="-12"/>
        </w:rPr>
        <w:object w:dxaOrig="3960" w:dyaOrig="380">
          <v:shape id="_x0000_i1066" type="#_x0000_t75" style="width:198pt;height:18.75pt" o:ole="">
            <v:imagedata r:id="rId90" o:title=""/>
          </v:shape>
          <o:OLEObject Type="Embed" ProgID="Equation.DSMT4" ShapeID="_x0000_i1066" DrawAspect="Content" ObjectID="_1618042632" r:id="rId91"/>
        </w:object>
      </w:r>
    </w:p>
    <w:p w:rsidR="00CC7AE0" w:rsidRPr="005A66E0" w:rsidRDefault="00CC7AE0" w:rsidP="00DE462B">
      <w:pPr>
        <w:pStyle w:val="dtext"/>
      </w:pPr>
      <w:r w:rsidRPr="00C33425">
        <w:rPr>
          <w:b/>
        </w:rPr>
        <w:t>Означення</w:t>
      </w:r>
      <w:r w:rsidR="0080084D">
        <w:rPr>
          <w:b/>
        </w:rPr>
        <w:t xml:space="preserve"> 1</w:t>
      </w:r>
      <w:r>
        <w:t xml:space="preserve">. </w:t>
      </w:r>
      <w:r w:rsidRPr="005A66E0">
        <w:t xml:space="preserve">Функція </w:t>
      </w:r>
      <w:r w:rsidR="00C33425" w:rsidRPr="005A66E0">
        <w:rPr>
          <w:position w:val="-12"/>
        </w:rPr>
        <w:object w:dxaOrig="1900" w:dyaOrig="420">
          <v:shape id="_x0000_i1067" type="#_x0000_t75" style="width:95.25pt;height:21pt" o:ole="">
            <v:imagedata r:id="rId92" o:title=""/>
          </v:shape>
          <o:OLEObject Type="Embed" ProgID="Equation.DSMT4" ShapeID="_x0000_i1067" DrawAspect="Content" ObjectID="_1618042633" r:id="rId93"/>
        </w:object>
      </w:r>
      <w:r w:rsidRPr="005A66E0">
        <w:t xml:space="preserve"> будемо називати узагальненим розв’язком в </w:t>
      </w:r>
      <w:r w:rsidR="00DC53EC" w:rsidRPr="005A66E0">
        <w:rPr>
          <w:position w:val="-12"/>
        </w:rPr>
        <w:object w:dxaOrig="940" w:dyaOrig="360">
          <v:shape id="_x0000_i1068" type="#_x0000_t75" style="width:47.25pt;height:18pt" o:ole="">
            <v:imagedata r:id="rId94" o:title=""/>
          </v:shape>
          <o:OLEObject Type="Embed" ProgID="Equation.DSMT4" ShapeID="_x0000_i1068" DrawAspect="Content" ObjectID="_1618042634" r:id="rId95"/>
        </w:object>
      </w:r>
      <w:r w:rsidRPr="005A66E0">
        <w:t xml:space="preserve"> першої граничної задачі (</w:t>
      </w:r>
      <w:r w:rsidR="0096761B" w:rsidRPr="005A66E0">
        <w:t>5</w:t>
      </w:r>
      <w:r w:rsidRPr="005A66E0">
        <w:t>.1</w:t>
      </w:r>
      <w:r w:rsidR="0096761B" w:rsidRPr="005A66E0">
        <w:t>),</w:t>
      </w:r>
      <w:r w:rsidR="0080084D">
        <w:t xml:space="preserve"> </w:t>
      </w:r>
      <w:r w:rsidR="0096761B" w:rsidRPr="005A66E0">
        <w:t>(5</w:t>
      </w:r>
      <w:r w:rsidR="0018203D" w:rsidRPr="005A66E0">
        <w:t>.</w:t>
      </w:r>
      <w:r w:rsidR="0096761B" w:rsidRPr="005A66E0">
        <w:t>2</w:t>
      </w:r>
      <w:r w:rsidR="0018203D" w:rsidRPr="005A66E0">
        <w:t>), (</w:t>
      </w:r>
      <w:smartTag w:uri="urn:schemas-microsoft-com:office:smarttags" w:element="metricconverter">
        <w:smartTagPr>
          <w:attr w:name="ProductID" w:val="5.3’"/>
        </w:smartTagPr>
        <w:r w:rsidR="0096761B" w:rsidRPr="005A66E0">
          <w:t>5</w:t>
        </w:r>
        <w:r w:rsidR="0018203D" w:rsidRPr="005A66E0">
          <w:t>.</w:t>
        </w:r>
        <w:r w:rsidR="0096761B" w:rsidRPr="005A66E0">
          <w:t>3</w:t>
        </w:r>
        <w:r w:rsidR="0018203D" w:rsidRPr="005A66E0">
          <w:t>’</w:t>
        </w:r>
      </w:smartTag>
      <w:r w:rsidR="0018203D" w:rsidRPr="005A66E0">
        <w:t xml:space="preserve">), якщо вона задовольняє </w:t>
      </w:r>
      <w:r w:rsidR="0096761B" w:rsidRPr="005A66E0">
        <w:t>граничній</w:t>
      </w:r>
      <w:r w:rsidR="0018203D" w:rsidRPr="005A66E0">
        <w:t xml:space="preserve"> умові (</w:t>
      </w:r>
      <w:r w:rsidR="0096761B" w:rsidRPr="005A66E0">
        <w:t>5</w:t>
      </w:r>
      <w:r w:rsidR="0018203D" w:rsidRPr="005A66E0">
        <w:t>.</w:t>
      </w:r>
      <w:r w:rsidR="0096761B" w:rsidRPr="005A66E0">
        <w:t>3</w:t>
      </w:r>
      <w:r w:rsidR="0018203D" w:rsidRPr="005A66E0">
        <w:t>)</w:t>
      </w:r>
      <w:r w:rsidR="0096761B" w:rsidRPr="005A66E0">
        <w:t xml:space="preserve"> </w:t>
      </w:r>
      <w:r w:rsidR="0018203D" w:rsidRPr="005A66E0">
        <w:t>та тотожності (</w:t>
      </w:r>
      <w:smartTag w:uri="urn:schemas-microsoft-com:office:smarttags" w:element="metricconverter">
        <w:smartTagPr>
          <w:attr w:name="ProductID" w:val="5.7’"/>
        </w:smartTagPr>
        <w:r w:rsidR="0096761B" w:rsidRPr="005A66E0">
          <w:t>5.7’</w:t>
        </w:r>
      </w:smartTag>
      <w:r w:rsidR="0018203D" w:rsidRPr="005A66E0">
        <w:t xml:space="preserve">) для будь-якої </w:t>
      </w:r>
      <w:r w:rsidR="00DC53EC" w:rsidRPr="005A66E0">
        <w:rPr>
          <w:position w:val="-12"/>
        </w:rPr>
        <w:object w:dxaOrig="1880" w:dyaOrig="420">
          <v:shape id="_x0000_i1069" type="#_x0000_t75" style="width:93.75pt;height:21pt" o:ole="">
            <v:imagedata r:id="rId96" o:title=""/>
          </v:shape>
          <o:OLEObject Type="Embed" ProgID="Equation.DSMT4" ShapeID="_x0000_i1069" DrawAspect="Content" ObjectID="_1618042635" r:id="rId97"/>
        </w:object>
      </w:r>
      <w:r w:rsidR="00DC53EC" w:rsidRPr="005A66E0">
        <w:t xml:space="preserve"> для якої має місце умова (</w:t>
      </w:r>
      <w:r w:rsidR="005A66E0">
        <w:t>5</w:t>
      </w:r>
      <w:r w:rsidR="00DC53EC" w:rsidRPr="005A66E0">
        <w:t>.</w:t>
      </w:r>
      <w:r w:rsidR="005A66E0">
        <w:t>8</w:t>
      </w:r>
      <w:r w:rsidR="00DC53EC" w:rsidRPr="005A66E0">
        <w:t xml:space="preserve">) та умова </w:t>
      </w:r>
      <w:r w:rsidR="00E61F57">
        <w:tab/>
      </w:r>
      <w:r w:rsidR="00DC53EC" w:rsidRPr="005A66E0">
        <w:rPr>
          <w:position w:val="-20"/>
        </w:rPr>
        <w:object w:dxaOrig="920" w:dyaOrig="480">
          <v:shape id="_x0000_i1070" type="#_x0000_t75" style="width:45.75pt;height:24pt" o:ole="">
            <v:imagedata r:id="rId98" o:title=""/>
          </v:shape>
          <o:OLEObject Type="Embed" ProgID="Equation.DSMT4" ShapeID="_x0000_i1070" DrawAspect="Content" ObjectID="_1618042636" r:id="rId99"/>
        </w:object>
      </w:r>
      <w:r w:rsidR="00E3571C">
        <w:tab/>
      </w:r>
      <w:r w:rsidR="00DC53EC" w:rsidRPr="005A66E0">
        <w:t>(</w:t>
      </w:r>
      <w:r w:rsidR="005A66E0">
        <w:t>5</w:t>
      </w:r>
      <w:r w:rsidR="00DC53EC" w:rsidRPr="005A66E0">
        <w:t>.</w:t>
      </w:r>
      <w:r w:rsidR="005A66E0">
        <w:t>9</w:t>
      </w:r>
      <w:r w:rsidR="00DC53EC" w:rsidRPr="005A66E0">
        <w:t>).</w:t>
      </w:r>
    </w:p>
    <w:p w:rsidR="00C33425" w:rsidRPr="004E3B39" w:rsidRDefault="00C33425" w:rsidP="00DE462B">
      <w:pPr>
        <w:pStyle w:val="dtext"/>
      </w:pPr>
      <w:r w:rsidRPr="0010708F">
        <w:rPr>
          <w:b/>
        </w:rPr>
        <w:t>Означення</w:t>
      </w:r>
      <w:r w:rsidR="0080084D">
        <w:rPr>
          <w:b/>
        </w:rPr>
        <w:t xml:space="preserve"> 2</w:t>
      </w:r>
      <w:r>
        <w:t xml:space="preserve"> Функція </w:t>
      </w:r>
      <w:r w:rsidRPr="00CC7AE0">
        <w:rPr>
          <w:position w:val="-12"/>
        </w:rPr>
        <w:object w:dxaOrig="1900" w:dyaOrig="420">
          <v:shape id="_x0000_i1071" type="#_x0000_t75" style="width:95.25pt;height:21pt" o:ole="">
            <v:imagedata r:id="rId100" o:title=""/>
          </v:shape>
          <o:OLEObject Type="Embed" ProgID="Equation.DSMT4" ShapeID="_x0000_i1071" DrawAspect="Content" ObjectID="_1618042637" r:id="rId101"/>
        </w:object>
      </w:r>
      <w:r>
        <w:t xml:space="preserve"> будемо називати узагальненим розв’язком в </w:t>
      </w:r>
      <w:r w:rsidRPr="00CC7AE0">
        <w:rPr>
          <w:position w:val="-12"/>
        </w:rPr>
        <w:object w:dxaOrig="940" w:dyaOrig="360">
          <v:shape id="_x0000_i1072" type="#_x0000_t75" style="width:47.25pt;height:18pt" o:ole="">
            <v:imagedata r:id="rId94" o:title=""/>
          </v:shape>
          <o:OLEObject Type="Embed" ProgID="Equation.DSMT4" ShapeID="_x0000_i1072" DrawAspect="Content" ObjectID="_1618042638" r:id="rId102"/>
        </w:object>
      </w:r>
      <w:r>
        <w:t xml:space="preserve"> третьої </w:t>
      </w:r>
      <w:r w:rsidR="0010708F">
        <w:t xml:space="preserve">(другої) </w:t>
      </w:r>
      <w:r>
        <w:t xml:space="preserve">граничної задачі </w:t>
      </w:r>
      <w:r w:rsidR="005A66E0" w:rsidRPr="005A66E0">
        <w:rPr>
          <w:i/>
        </w:rPr>
        <w:t>(5.1),(5.2), (</w:t>
      </w:r>
      <w:smartTag w:uri="urn:schemas-microsoft-com:office:smarttags" w:element="metricconverter">
        <w:smartTagPr>
          <w:attr w:name="ProductID" w:val="5.4’"/>
        </w:smartTagPr>
        <w:r w:rsidR="005A66E0" w:rsidRPr="005A66E0">
          <w:rPr>
            <w:i/>
          </w:rPr>
          <w:t>5.</w:t>
        </w:r>
        <w:r w:rsidR="005A66E0">
          <w:rPr>
            <w:i/>
          </w:rPr>
          <w:t>4</w:t>
        </w:r>
        <w:r w:rsidR="005A66E0" w:rsidRPr="005A66E0">
          <w:rPr>
            <w:i/>
          </w:rPr>
          <w:t>’</w:t>
        </w:r>
      </w:smartTag>
      <w:r w:rsidR="005A66E0" w:rsidRPr="005A66E0">
        <w:rPr>
          <w:i/>
        </w:rPr>
        <w:t>)</w:t>
      </w:r>
      <w:r>
        <w:t xml:space="preserve">, якщо вона задовольняє </w:t>
      </w:r>
      <w:r w:rsidR="005A66E0">
        <w:t>інтегральні тотожності (</w:t>
      </w:r>
      <w:smartTag w:uri="urn:schemas-microsoft-com:office:smarttags" w:element="metricconverter">
        <w:smartTagPr>
          <w:attr w:name="ProductID" w:val="5.6’"/>
        </w:smartTagPr>
        <w:r w:rsidR="005A66E0">
          <w:t>5</w:t>
        </w:r>
        <w:r>
          <w:t>.</w:t>
        </w:r>
        <w:r w:rsidR="005A66E0">
          <w:t>6</w:t>
        </w:r>
        <w:r w:rsidR="005A66E0" w:rsidRPr="005A66E0">
          <w:t>’</w:t>
        </w:r>
      </w:smartTag>
      <w:r>
        <w:t xml:space="preserve">) для будь-якої </w:t>
      </w:r>
      <w:r w:rsidRPr="00CC7AE0">
        <w:rPr>
          <w:position w:val="-12"/>
        </w:rPr>
        <w:object w:dxaOrig="1880" w:dyaOrig="420">
          <v:shape id="_x0000_i1073" type="#_x0000_t75" style="width:93.75pt;height:21pt" o:ole="">
            <v:imagedata r:id="rId96" o:title=""/>
          </v:shape>
          <o:OLEObject Type="Embed" ProgID="Equation.DSMT4" ShapeID="_x0000_i1073" DrawAspect="Content" ObjectID="_1618042639" r:id="rId103"/>
        </w:object>
      </w:r>
      <w:r>
        <w:t xml:space="preserve"> </w:t>
      </w:r>
      <w:r w:rsidR="00E32517" w:rsidRPr="004E3B39">
        <w:t>для якої</w:t>
      </w:r>
      <w:r w:rsidR="00E32517" w:rsidRPr="005A66E0">
        <w:rPr>
          <w:i/>
        </w:rPr>
        <w:t xml:space="preserve"> </w:t>
      </w:r>
      <w:r w:rsidR="00E32517" w:rsidRPr="004E3B39">
        <w:t>має місце умова (5.8) та умова (5.9).</w:t>
      </w:r>
    </w:p>
    <w:p w:rsidR="00C33425" w:rsidRDefault="00C932BA" w:rsidP="00DE462B">
      <w:pPr>
        <w:pStyle w:val="dtext"/>
      </w:pPr>
      <w:r w:rsidRPr="00C932BA">
        <w:rPr>
          <w:b/>
        </w:rPr>
        <w:t>Теорема</w:t>
      </w:r>
      <w:r>
        <w:rPr>
          <w:b/>
        </w:rPr>
        <w:t xml:space="preserve"> 1</w:t>
      </w:r>
      <w:r>
        <w:t xml:space="preserve"> </w:t>
      </w:r>
      <w:r w:rsidR="0021518A">
        <w:rPr>
          <w:i/>
          <w:sz w:val="22"/>
          <w:szCs w:val="22"/>
        </w:rPr>
        <w:t>(є</w:t>
      </w:r>
      <w:r w:rsidRPr="00C932BA">
        <w:rPr>
          <w:i/>
          <w:sz w:val="22"/>
          <w:szCs w:val="22"/>
        </w:rPr>
        <w:t>диності узагальненого розв’язку граничних задач рівняння</w:t>
      </w:r>
      <w:r w:rsidR="00E32517">
        <w:rPr>
          <w:i/>
          <w:sz w:val="22"/>
          <w:szCs w:val="22"/>
        </w:rPr>
        <w:t xml:space="preserve"> теплопровідності</w:t>
      </w:r>
      <w:r w:rsidRPr="00C932BA">
        <w:rPr>
          <w:i/>
          <w:sz w:val="22"/>
          <w:szCs w:val="22"/>
        </w:rPr>
        <w:t>)</w:t>
      </w:r>
      <w:r>
        <w:t xml:space="preserve"> </w:t>
      </w:r>
      <w:r w:rsidR="00E32517">
        <w:t>Перша г</w:t>
      </w:r>
      <w:r>
        <w:t xml:space="preserve">ранична задача </w:t>
      </w:r>
      <w:r w:rsidR="00E32517" w:rsidRPr="00D3118D">
        <w:t>(5.1),</w:t>
      </w:r>
      <w:r w:rsidR="0021518A">
        <w:t xml:space="preserve"> </w:t>
      </w:r>
      <w:r w:rsidR="00E32517" w:rsidRPr="00D3118D">
        <w:t>(5.2), (</w:t>
      </w:r>
      <w:smartTag w:uri="urn:schemas-microsoft-com:office:smarttags" w:element="metricconverter">
        <w:smartTagPr>
          <w:attr w:name="ProductID" w:val="5.3’"/>
        </w:smartTagPr>
        <w:r w:rsidR="00E32517" w:rsidRPr="00D3118D">
          <w:t>5.3’</w:t>
        </w:r>
      </w:smartTag>
      <w:r w:rsidR="00E32517" w:rsidRPr="00D3118D">
        <w:t>)</w:t>
      </w:r>
      <w:r>
        <w:t xml:space="preserve"> та </w:t>
      </w:r>
      <w:r w:rsidR="00E32517">
        <w:t xml:space="preserve">третя (друга) гранична задача </w:t>
      </w:r>
      <w:r w:rsidR="00E32517" w:rsidRPr="00D3118D">
        <w:t>(5.1),</w:t>
      </w:r>
      <w:r w:rsidR="0021518A">
        <w:t xml:space="preserve"> </w:t>
      </w:r>
      <w:r w:rsidR="00E32517" w:rsidRPr="00D3118D">
        <w:t>(5.2), (</w:t>
      </w:r>
      <w:smartTag w:uri="urn:schemas-microsoft-com:office:smarttags" w:element="metricconverter">
        <w:smartTagPr>
          <w:attr w:name="ProductID" w:val="5.4’"/>
        </w:smartTagPr>
        <w:r w:rsidR="00E32517" w:rsidRPr="00D3118D">
          <w:t>5.4’</w:t>
        </w:r>
      </w:smartTag>
      <w:r w:rsidR="00E32517" w:rsidRPr="00D3118D">
        <w:t>)</w:t>
      </w:r>
      <w:r w:rsidR="00E32517">
        <w:rPr>
          <w:i/>
        </w:rPr>
        <w:t xml:space="preserve"> </w:t>
      </w:r>
      <w:r>
        <w:t>не може мати більш одного узагальненого розв’язку.</w:t>
      </w:r>
    </w:p>
    <w:p w:rsidR="009E4DDA" w:rsidRDefault="002F32D7" w:rsidP="00DE462B">
      <w:pPr>
        <w:pStyle w:val="dtext"/>
      </w:pPr>
      <w:r w:rsidRPr="00250C5F">
        <w:rPr>
          <w:b/>
          <w:i/>
        </w:rPr>
        <w:t>Доведення</w:t>
      </w:r>
      <w:r>
        <w:t xml:space="preserve"> </w:t>
      </w:r>
      <w:r w:rsidR="00877965">
        <w:t xml:space="preserve">Нехай </w:t>
      </w:r>
      <w:r w:rsidR="00877965" w:rsidRPr="00877965">
        <w:rPr>
          <w:position w:val="-6"/>
        </w:rPr>
        <w:object w:dxaOrig="220" w:dyaOrig="240">
          <v:shape id="_x0000_i1074" type="#_x0000_t75" style="width:11.25pt;height:12pt" o:ole="">
            <v:imagedata r:id="rId104" o:title=""/>
          </v:shape>
          <o:OLEObject Type="Embed" ProgID="Equation.DSMT4" ShapeID="_x0000_i1074" DrawAspect="Content" ObjectID="_1618042640" r:id="rId105"/>
        </w:object>
      </w:r>
      <w:r w:rsidR="00877965">
        <w:t xml:space="preserve"> - узагальнений розв’язок граничної задачі </w:t>
      </w:r>
      <w:r w:rsidR="00D3118D" w:rsidRPr="00D3118D">
        <w:t>(5.1),</w:t>
      </w:r>
      <w:r w:rsidR="0021518A">
        <w:t xml:space="preserve"> </w:t>
      </w:r>
      <w:r w:rsidR="00D3118D" w:rsidRPr="00D3118D">
        <w:t>(5.2), (</w:t>
      </w:r>
      <w:smartTag w:uri="urn:schemas-microsoft-com:office:smarttags" w:element="metricconverter">
        <w:smartTagPr>
          <w:attr w:name="ProductID" w:val="5.3’"/>
        </w:smartTagPr>
        <w:r w:rsidR="00D3118D" w:rsidRPr="00D3118D">
          <w:t>5.3’</w:t>
        </w:r>
      </w:smartTag>
      <w:r w:rsidR="00D3118D" w:rsidRPr="00D3118D">
        <w:t>)</w:t>
      </w:r>
      <w:r w:rsidR="00877965">
        <w:t xml:space="preserve"> або граничної задачі </w:t>
      </w:r>
      <w:r w:rsidR="00D3118D" w:rsidRPr="00D3118D">
        <w:t>(5.1),</w:t>
      </w:r>
      <w:r w:rsidR="0021518A">
        <w:t xml:space="preserve"> </w:t>
      </w:r>
      <w:r w:rsidR="00D3118D" w:rsidRPr="00D3118D">
        <w:t>(5.2), (</w:t>
      </w:r>
      <w:smartTag w:uri="urn:schemas-microsoft-com:office:smarttags" w:element="metricconverter">
        <w:smartTagPr>
          <w:attr w:name="ProductID" w:val="5.4’"/>
        </w:smartTagPr>
        <w:r w:rsidR="00D3118D" w:rsidRPr="00D3118D">
          <w:t>5.4’</w:t>
        </w:r>
      </w:smartTag>
      <w:r w:rsidR="00D3118D" w:rsidRPr="00D3118D">
        <w:t>)</w:t>
      </w:r>
      <w:r w:rsidR="00877965">
        <w:t xml:space="preserve"> при </w:t>
      </w:r>
      <w:r w:rsidR="00250C5F" w:rsidRPr="00877965">
        <w:rPr>
          <w:position w:val="-12"/>
        </w:rPr>
        <w:object w:dxaOrig="1500" w:dyaOrig="360">
          <v:shape id="_x0000_i1075" type="#_x0000_t75" style="width:75pt;height:18pt" o:ole="">
            <v:imagedata r:id="rId106" o:title=""/>
          </v:shape>
          <o:OLEObject Type="Embed" ProgID="Equation.DSMT4" ShapeID="_x0000_i1075" DrawAspect="Content" ObjectID="_1618042641" r:id="rId107"/>
        </w:object>
      </w:r>
      <w:r w:rsidR="00877965">
        <w:t xml:space="preserve">. Покажемо, що </w:t>
      </w:r>
      <w:r w:rsidR="00877965" w:rsidRPr="00877965">
        <w:rPr>
          <w:position w:val="-6"/>
        </w:rPr>
        <w:object w:dxaOrig="639" w:dyaOrig="300">
          <v:shape id="_x0000_i1076" type="#_x0000_t75" style="width:32.25pt;height:15pt" o:ole="">
            <v:imagedata r:id="rId108" o:title=""/>
          </v:shape>
          <o:OLEObject Type="Embed" ProgID="Equation.DSMT4" ShapeID="_x0000_i1076" DrawAspect="Content" ObjectID="_1618042642" r:id="rId109"/>
        </w:object>
      </w:r>
      <w:r w:rsidR="00877965">
        <w:t xml:space="preserve"> в </w:t>
      </w:r>
      <w:r w:rsidR="00877965" w:rsidRPr="00877965">
        <w:rPr>
          <w:position w:val="-12"/>
        </w:rPr>
        <w:object w:dxaOrig="940" w:dyaOrig="360">
          <v:shape id="_x0000_i1077" type="#_x0000_t75" style="width:47.25pt;height:18pt" o:ole="">
            <v:imagedata r:id="rId110" o:title=""/>
          </v:shape>
          <o:OLEObject Type="Embed" ProgID="Equation.DSMT4" ShapeID="_x0000_i1077" DrawAspect="Content" ObjectID="_1618042643" r:id="rId111"/>
        </w:object>
      </w:r>
      <w:r w:rsidR="00877965">
        <w:t>.</w:t>
      </w:r>
      <w:r w:rsidR="009E4DDA">
        <w:t xml:space="preserve"> </w:t>
      </w:r>
      <w:r w:rsidR="00D3118D" w:rsidRPr="00D3118D">
        <w:t>Розглянемо у</w:t>
      </w:r>
      <w:r w:rsidR="009E4DDA">
        <w:t xml:space="preserve"> </w:t>
      </w:r>
      <w:r w:rsidR="00D3118D" w:rsidRPr="00877965">
        <w:rPr>
          <w:position w:val="-12"/>
        </w:rPr>
        <w:object w:dxaOrig="940" w:dyaOrig="360">
          <v:shape id="_x0000_i1078" type="#_x0000_t75" style="width:47.25pt;height:18pt" o:ole="">
            <v:imagedata r:id="rId110" o:title=""/>
          </v:shape>
          <o:OLEObject Type="Embed" ProgID="Equation.DSMT4" ShapeID="_x0000_i1078" DrawAspect="Content" ObjectID="_1618042644" r:id="rId112"/>
        </w:object>
      </w:r>
      <w:r w:rsidR="00D3118D" w:rsidRPr="00D3118D">
        <w:t xml:space="preserve"> </w:t>
      </w:r>
      <w:r w:rsidR="009E4DDA">
        <w:t xml:space="preserve">функцію </w:t>
      </w:r>
      <w:r w:rsidR="00D3118D" w:rsidRPr="00D3118D">
        <w:rPr>
          <w:position w:val="-34"/>
        </w:rPr>
        <w:object w:dxaOrig="2240" w:dyaOrig="820">
          <v:shape id="_x0000_i1079" type="#_x0000_t75" style="width:111.75pt;height:41.25pt" o:ole="">
            <v:imagedata r:id="rId113" o:title=""/>
          </v:shape>
          <o:OLEObject Type="Embed" ProgID="Equation.DSMT4" ShapeID="_x0000_i1079" DrawAspect="Content" ObjectID="_1618042645" r:id="rId114"/>
        </w:object>
      </w:r>
      <w:r w:rsidR="00BD7B03">
        <w:t xml:space="preserve">, легко бачити, що функція </w:t>
      </w:r>
      <w:r w:rsidR="00BD7B03" w:rsidRPr="00BD7B03">
        <w:rPr>
          <w:position w:val="-12"/>
        </w:rPr>
        <w:object w:dxaOrig="720" w:dyaOrig="360">
          <v:shape id="_x0000_i1080" type="#_x0000_t75" style="width:36pt;height:18pt" o:ole="">
            <v:imagedata r:id="rId115" o:title=""/>
          </v:shape>
          <o:OLEObject Type="Embed" ProgID="Equation.DSMT4" ShapeID="_x0000_i1080" DrawAspect="Content" ObjectID="_1618042646" r:id="rId116"/>
        </w:object>
      </w:r>
      <w:r w:rsidR="00BD7B03">
        <w:t xml:space="preserve"> має у </w:t>
      </w:r>
      <w:r w:rsidR="00BD7B03" w:rsidRPr="00877965">
        <w:rPr>
          <w:position w:val="-12"/>
        </w:rPr>
        <w:object w:dxaOrig="940" w:dyaOrig="360">
          <v:shape id="_x0000_i1081" type="#_x0000_t75" style="width:47.25pt;height:18pt" o:ole="">
            <v:imagedata r:id="rId110" o:title=""/>
          </v:shape>
          <o:OLEObject Type="Embed" ProgID="Equation.DSMT4" ShapeID="_x0000_i1081" DrawAspect="Content" ObjectID="_1618042647" r:id="rId117"/>
        </w:object>
      </w:r>
      <w:r w:rsidR="00BD7B03">
        <w:t xml:space="preserve"> узагальнені похідні </w:t>
      </w:r>
      <w:r w:rsidR="00D3118D" w:rsidRPr="00D3118D">
        <w:rPr>
          <w:position w:val="-12"/>
        </w:rPr>
        <w:object w:dxaOrig="980" w:dyaOrig="380">
          <v:shape id="_x0000_i1082" type="#_x0000_t75" style="width:48.75pt;height:18.75pt" o:ole="">
            <v:imagedata r:id="rId118" o:title=""/>
          </v:shape>
          <o:OLEObject Type="Embed" ProgID="Equation.DSMT4" ShapeID="_x0000_i1082" DrawAspect="Content" ObjectID="_1618042648" r:id="rId119"/>
        </w:object>
      </w:r>
      <w:r w:rsidR="00D3118D" w:rsidRPr="00D3118D">
        <w:rPr>
          <w:position w:val="-34"/>
        </w:rPr>
        <w:object w:dxaOrig="3200" w:dyaOrig="820">
          <v:shape id="_x0000_i1083" type="#_x0000_t75" style="width:159.75pt;height:41.25pt" o:ole="">
            <v:imagedata r:id="rId120" o:title=""/>
          </v:shape>
          <o:OLEObject Type="Embed" ProgID="Equation.DSMT4" ShapeID="_x0000_i1083" DrawAspect="Content" ObjectID="_1618042649" r:id="rId121"/>
        </w:object>
      </w:r>
      <w:r w:rsidR="00D3118D" w:rsidRPr="00D3118D">
        <w:t>.</w:t>
      </w:r>
      <w:r w:rsidR="00E82CC5">
        <w:t xml:space="preserve"> </w:t>
      </w:r>
      <w:r w:rsidR="004E3B39">
        <w:t>Т</w:t>
      </w:r>
      <w:r w:rsidR="002E4B7B" w:rsidRPr="002E4B7B">
        <w:t>обто</w:t>
      </w:r>
      <w:r w:rsidR="00E82CC5">
        <w:t xml:space="preserve"> </w:t>
      </w:r>
      <w:r w:rsidR="00E82CC5" w:rsidRPr="00E82CC5">
        <w:rPr>
          <w:position w:val="-12"/>
        </w:rPr>
        <w:object w:dxaOrig="1880" w:dyaOrig="420">
          <v:shape id="_x0000_i1084" type="#_x0000_t75" style="width:93.75pt;height:21pt" o:ole="">
            <v:imagedata r:id="rId122" o:title=""/>
          </v:shape>
          <o:OLEObject Type="Embed" ProgID="Equation.DSMT4" ShapeID="_x0000_i1084" DrawAspect="Content" ObjectID="_1618042650" r:id="rId123"/>
        </w:object>
      </w:r>
      <w:r w:rsidR="00E82CC5">
        <w:t xml:space="preserve"> та </w:t>
      </w:r>
      <w:r w:rsidR="00E82CC5" w:rsidRPr="00E82CC5">
        <w:rPr>
          <w:position w:val="-20"/>
        </w:rPr>
        <w:object w:dxaOrig="920" w:dyaOrig="480">
          <v:shape id="_x0000_i1085" type="#_x0000_t75" style="width:45.75pt;height:24pt" o:ole="">
            <v:imagedata r:id="rId124" o:title=""/>
          </v:shape>
          <o:OLEObject Type="Embed" ProgID="Equation.DSMT4" ShapeID="_x0000_i1085" DrawAspect="Content" ObjectID="_1618042651" r:id="rId125"/>
        </w:object>
      </w:r>
      <w:r w:rsidR="00E82CC5">
        <w:t xml:space="preserve">, якщо </w:t>
      </w:r>
      <w:r w:rsidR="00E82CC5" w:rsidRPr="00E82CC5">
        <w:rPr>
          <w:position w:val="-6"/>
        </w:rPr>
        <w:object w:dxaOrig="220" w:dyaOrig="240">
          <v:shape id="_x0000_i1086" type="#_x0000_t75" style="width:11.25pt;height:12pt" o:ole="">
            <v:imagedata r:id="rId126" o:title=""/>
          </v:shape>
          <o:OLEObject Type="Embed" ProgID="Equation.DSMT4" ShapeID="_x0000_i1086" DrawAspect="Content" ObjectID="_1618042652" r:id="rId127"/>
        </w:object>
      </w:r>
      <w:r w:rsidR="00E82CC5">
        <w:t xml:space="preserve"> є розв’язком першої граничної задачі, то </w:t>
      </w:r>
      <w:r w:rsidR="00E82CC5" w:rsidRPr="00E82CC5">
        <w:rPr>
          <w:position w:val="-20"/>
        </w:rPr>
        <w:object w:dxaOrig="1200" w:dyaOrig="480">
          <v:shape id="_x0000_i1087" type="#_x0000_t75" style="width:60pt;height:24pt" o:ole="">
            <v:imagedata r:id="rId128" o:title=""/>
          </v:shape>
          <o:OLEObject Type="Embed" ProgID="Equation.DSMT4" ShapeID="_x0000_i1087" DrawAspect="Content" ObjectID="_1618042653" r:id="rId129"/>
        </w:object>
      </w:r>
      <w:r w:rsidR="00E82CC5">
        <w:t xml:space="preserve">. </w:t>
      </w:r>
    </w:p>
    <w:p w:rsidR="00E82CC5" w:rsidRPr="00E82CF2" w:rsidRDefault="00E82CC5" w:rsidP="00DE462B">
      <w:pPr>
        <w:pStyle w:val="dtext"/>
      </w:pPr>
      <w:r>
        <w:t xml:space="preserve">Підставимо функцію </w:t>
      </w:r>
      <w:r w:rsidRPr="00E82CC5">
        <w:rPr>
          <w:position w:val="-6"/>
        </w:rPr>
        <w:object w:dxaOrig="200" w:dyaOrig="240">
          <v:shape id="_x0000_i1088" type="#_x0000_t75" style="width:9.75pt;height:12pt" o:ole="">
            <v:imagedata r:id="rId130" o:title=""/>
          </v:shape>
          <o:OLEObject Type="Embed" ProgID="Equation.DSMT4" ShapeID="_x0000_i1088" DrawAspect="Content" ObjectID="_1618042654" r:id="rId131"/>
        </w:object>
      </w:r>
      <w:r>
        <w:t xml:space="preserve"> у тотожність</w:t>
      </w:r>
      <w:r w:rsidR="009F3182" w:rsidRPr="009F3182">
        <w:t xml:space="preserve"> </w:t>
      </w:r>
      <w:r>
        <w:t>(</w:t>
      </w:r>
      <w:smartTag w:uri="urn:schemas-microsoft-com:office:smarttags" w:element="metricconverter">
        <w:smartTagPr>
          <w:attr w:name="ProductID" w:val="5.7’"/>
        </w:smartTagPr>
        <w:r w:rsidR="009F3182" w:rsidRPr="009F3182">
          <w:t>5</w:t>
        </w:r>
        <w:r>
          <w:t>.</w:t>
        </w:r>
        <w:r w:rsidR="009F3182" w:rsidRPr="009F3182">
          <w:t>7</w:t>
        </w:r>
        <w:r w:rsidRPr="00E82CF2">
          <w:t>’</w:t>
        </w:r>
      </w:smartTag>
      <w:r>
        <w:t xml:space="preserve">), якщо </w:t>
      </w:r>
      <w:r w:rsidRPr="00E82CC5">
        <w:rPr>
          <w:position w:val="-6"/>
        </w:rPr>
        <w:object w:dxaOrig="220" w:dyaOrig="240">
          <v:shape id="_x0000_i1089" type="#_x0000_t75" style="width:11.25pt;height:12pt" o:ole="">
            <v:imagedata r:id="rId132" o:title=""/>
          </v:shape>
          <o:OLEObject Type="Embed" ProgID="Equation.DSMT4" ShapeID="_x0000_i1089" DrawAspect="Content" ObjectID="_1618042655" r:id="rId133"/>
        </w:object>
      </w:r>
      <w:r>
        <w:t xml:space="preserve"> є розв’язком першої граничної задачі, або у тотожність</w:t>
      </w:r>
      <w:r w:rsidR="009F3182" w:rsidRPr="009F3182">
        <w:t xml:space="preserve"> </w:t>
      </w:r>
      <w:r>
        <w:t>(</w:t>
      </w:r>
      <w:smartTag w:uri="urn:schemas-microsoft-com:office:smarttags" w:element="metricconverter">
        <w:smartTagPr>
          <w:attr w:name="ProductID" w:val="4.6’"/>
        </w:smartTagPr>
        <w:r>
          <w:t>4.</w:t>
        </w:r>
        <w:r w:rsidR="009F3182" w:rsidRPr="009F3182">
          <w:t>6</w:t>
        </w:r>
        <w:r w:rsidRPr="00E82CF2">
          <w:t>’</w:t>
        </w:r>
      </w:smartTag>
      <w:r>
        <w:t>)</w:t>
      </w:r>
      <w:r w:rsidR="004E3B39">
        <w:t xml:space="preserve">, </w:t>
      </w:r>
      <w:r>
        <w:t xml:space="preserve">якщо </w:t>
      </w:r>
      <w:r w:rsidRPr="00E82CC5">
        <w:rPr>
          <w:position w:val="-6"/>
        </w:rPr>
        <w:object w:dxaOrig="220" w:dyaOrig="240">
          <v:shape id="_x0000_i1090" type="#_x0000_t75" style="width:11.25pt;height:12pt" o:ole="">
            <v:imagedata r:id="rId134" o:title=""/>
          </v:shape>
          <o:OLEObject Type="Embed" ProgID="Equation.DSMT4" ShapeID="_x0000_i1090" DrawAspect="Content" ObjectID="_1618042656" r:id="rId135"/>
        </w:object>
      </w:r>
      <w:r>
        <w:t xml:space="preserve"> є розв’язком третьої (другої) граничної задачі.</w:t>
      </w:r>
    </w:p>
    <w:p w:rsidR="00E82CF2" w:rsidRDefault="00E82CF2" w:rsidP="00DE462B">
      <w:pPr>
        <w:pStyle w:val="dtext"/>
      </w:pPr>
      <w:r>
        <w:t xml:space="preserve">В результаті для першої граничної задачі отримаємо рівність </w:t>
      </w:r>
      <w:r w:rsidR="009F3182" w:rsidRPr="00E82CF2">
        <w:rPr>
          <w:position w:val="-38"/>
        </w:rPr>
        <w:object w:dxaOrig="4860" w:dyaOrig="900">
          <v:shape id="_x0000_i1091" type="#_x0000_t75" style="width:243pt;height:45pt" o:ole="">
            <v:imagedata r:id="rId136" o:title=""/>
          </v:shape>
          <o:OLEObject Type="Embed" ProgID="Equation.DSMT4" ShapeID="_x0000_i1091" DrawAspect="Content" ObjectID="_1618042657" r:id="rId137"/>
        </w:object>
      </w:r>
      <w:r w:rsidR="003E6346">
        <w:tab/>
      </w:r>
      <w:r w:rsidR="003E6346">
        <w:tab/>
      </w:r>
      <w:r w:rsidR="003E6346">
        <w:tab/>
      </w:r>
      <w:r w:rsidR="003E6346">
        <w:tab/>
      </w:r>
      <w:r w:rsidR="003E6346">
        <w:tab/>
      </w:r>
      <w:r w:rsidR="00E54263" w:rsidRPr="00E54263">
        <w:rPr>
          <w:lang w:val="ru-RU"/>
        </w:rPr>
        <w:tab/>
      </w:r>
      <w:r w:rsidR="003E6346">
        <w:t>(</w:t>
      </w:r>
      <w:r w:rsidR="009F3182">
        <w:rPr>
          <w:lang w:val="ru-RU"/>
        </w:rPr>
        <w:t>5</w:t>
      </w:r>
      <w:r w:rsidR="003E6346">
        <w:t>.1</w:t>
      </w:r>
      <w:r w:rsidR="009F3182">
        <w:rPr>
          <w:lang w:val="ru-RU"/>
        </w:rPr>
        <w:t>0</w:t>
      </w:r>
      <w:r w:rsidR="003E6346">
        <w:t>)</w:t>
      </w:r>
      <w:r w:rsidR="004E3B39">
        <w:t>.</w:t>
      </w:r>
    </w:p>
    <w:p w:rsidR="00E82CF2" w:rsidRDefault="004E3B39" w:rsidP="00DE462B">
      <w:pPr>
        <w:pStyle w:val="dtext"/>
      </w:pPr>
      <w:r>
        <w:t xml:space="preserve">Для випадку третьої (другої) </w:t>
      </w:r>
      <w:r w:rsidR="00E82CF2">
        <w:t>граничної задачі будемо мати рівність</w:t>
      </w:r>
      <w:r w:rsidR="002705BE">
        <w:br/>
      </w:r>
      <w:r w:rsidR="009F3182" w:rsidRPr="00E82CF2">
        <w:rPr>
          <w:position w:val="-38"/>
        </w:rPr>
        <w:object w:dxaOrig="8320" w:dyaOrig="900">
          <v:shape id="_x0000_i1092" type="#_x0000_t75" style="width:416.25pt;height:45pt" o:ole="">
            <v:imagedata r:id="rId138" o:title=""/>
          </v:shape>
          <o:OLEObject Type="Embed" ProgID="Equation.DSMT4" ShapeID="_x0000_i1092" DrawAspect="Content" ObjectID="_1618042658" r:id="rId139"/>
        </w:object>
      </w:r>
      <w:r w:rsidR="009A5797">
        <w:t>.</w:t>
      </w:r>
      <w:r w:rsidR="003E6346">
        <w:tab/>
        <w:t>(</w:t>
      </w:r>
      <w:r w:rsidR="009F3182">
        <w:rPr>
          <w:lang w:val="ru-RU"/>
        </w:rPr>
        <w:t>5</w:t>
      </w:r>
      <w:r w:rsidR="003E6346">
        <w:t>.1</w:t>
      </w:r>
      <w:r w:rsidR="009F3182">
        <w:rPr>
          <w:lang w:val="ru-RU"/>
        </w:rPr>
        <w:t>1</w:t>
      </w:r>
      <w:r w:rsidR="003E6346">
        <w:t>)</w:t>
      </w:r>
      <w:r>
        <w:t>.</w:t>
      </w:r>
    </w:p>
    <w:p w:rsidR="009A5797" w:rsidRDefault="009A5797" w:rsidP="004E3B39">
      <w:pPr>
        <w:pStyle w:val="dtext"/>
        <w:jc w:val="left"/>
      </w:pPr>
      <w:r>
        <w:t xml:space="preserve">Використовуючи дворазове інтегрування за частинами по змінній </w:t>
      </w:r>
      <w:r w:rsidR="0021518A" w:rsidRPr="009A5797">
        <w:rPr>
          <w:position w:val="-6"/>
        </w:rPr>
        <w:object w:dxaOrig="160" w:dyaOrig="260">
          <v:shape id="_x0000_i1093" type="#_x0000_t75" style="width:8.25pt;height:12.75pt" o:ole="">
            <v:imagedata r:id="rId140" o:title=""/>
          </v:shape>
          <o:OLEObject Type="Embed" ProgID="Equation.DSMT4" ShapeID="_x0000_i1093" DrawAspect="Content" ObjectID="_1618042659" r:id="rId141"/>
        </w:object>
      </w:r>
      <w:r>
        <w:t xml:space="preserve">, </w:t>
      </w:r>
      <w:r w:rsidR="00A654B3">
        <w:rPr>
          <w:lang w:val="ru-RU"/>
        </w:rPr>
        <w:t>о</w:t>
      </w:r>
      <w:r w:rsidR="00A654B3">
        <w:t>тримаємо</w:t>
      </w:r>
      <w:r>
        <w:t xml:space="preserve"> наступні</w:t>
      </w:r>
      <w:r w:rsidR="00E81790">
        <w:t xml:space="preserve"> рівно</w:t>
      </w:r>
      <w:r>
        <w:t>сті:</w:t>
      </w:r>
      <w:r>
        <w:br/>
      </w:r>
      <w:r w:rsidR="00384616" w:rsidRPr="009A5797">
        <w:rPr>
          <w:position w:val="-38"/>
        </w:rPr>
        <w:object w:dxaOrig="6619" w:dyaOrig="940">
          <v:shape id="_x0000_i1094" type="#_x0000_t75" style="width:330.75pt;height:47.25pt" o:ole="">
            <v:imagedata r:id="rId142" o:title=""/>
          </v:shape>
          <o:OLEObject Type="Embed" ProgID="Equation.DSMT4" ShapeID="_x0000_i1094" DrawAspect="Content" ObjectID="_1618042660" r:id="rId143"/>
        </w:object>
      </w:r>
      <w:r>
        <w:t xml:space="preserve"> </w:t>
      </w:r>
    </w:p>
    <w:p w:rsidR="009A5797" w:rsidRDefault="00384616" w:rsidP="0021518A">
      <w:pPr>
        <w:pStyle w:val="dtext"/>
        <w:ind w:firstLine="0"/>
      </w:pPr>
      <w:r w:rsidRPr="009A5797">
        <w:rPr>
          <w:position w:val="-38"/>
        </w:rPr>
        <w:object w:dxaOrig="6600" w:dyaOrig="940">
          <v:shape id="_x0000_i1095" type="#_x0000_t75" style="width:330pt;height:47.25pt" o:ole="">
            <v:imagedata r:id="rId144" o:title=""/>
          </v:shape>
          <o:OLEObject Type="Embed" ProgID="Equation.DSMT4" ShapeID="_x0000_i1095" DrawAspect="Content" ObjectID="_1618042661" r:id="rId145"/>
        </w:object>
      </w:r>
    </w:p>
    <w:p w:rsidR="00E81790" w:rsidRDefault="00E81790" w:rsidP="00DE462B">
      <w:pPr>
        <w:pStyle w:val="dtext"/>
      </w:pPr>
      <w:r>
        <w:t xml:space="preserve">Крім того </w:t>
      </w:r>
      <w:r w:rsidRPr="0021518A">
        <w:t>ма</w:t>
      </w:r>
      <w:r w:rsidR="00682261" w:rsidRPr="00682261">
        <w:rPr>
          <w:lang w:val="ru-RU"/>
        </w:rPr>
        <w:t>є</w:t>
      </w:r>
      <w:r w:rsidR="00682261">
        <w:t xml:space="preserve"> місце очевидна</w:t>
      </w:r>
      <w:r>
        <w:t xml:space="preserve"> </w:t>
      </w:r>
      <w:r w:rsidR="00E56787">
        <w:t>нерівні</w:t>
      </w:r>
      <w:r w:rsidR="00682261">
        <w:t>сть</w:t>
      </w:r>
      <w:r>
        <w:t>:</w:t>
      </w:r>
      <w:r w:rsidR="00A654B3" w:rsidRPr="00E81790">
        <w:rPr>
          <w:position w:val="-38"/>
        </w:rPr>
        <w:object w:dxaOrig="3540" w:dyaOrig="820">
          <v:shape id="_x0000_i1096" type="#_x0000_t75" style="width:177pt;height:41.25pt" o:ole="">
            <v:imagedata r:id="rId146" o:title=""/>
          </v:shape>
          <o:OLEObject Type="Embed" ProgID="Equation.DSMT4" ShapeID="_x0000_i1096" DrawAspect="Content" ObjectID="_1618042662" r:id="rId147"/>
        </w:object>
      </w:r>
    </w:p>
    <w:p w:rsidR="003E6346" w:rsidRDefault="003E6346" w:rsidP="00DE462B">
      <w:pPr>
        <w:pStyle w:val="dtext"/>
      </w:pPr>
      <w:r>
        <w:t xml:space="preserve">Таким чином, якщо функція </w:t>
      </w:r>
      <w:r w:rsidRPr="003E6346">
        <w:rPr>
          <w:position w:val="-6"/>
        </w:rPr>
        <w:object w:dxaOrig="220" w:dyaOrig="240">
          <v:shape id="_x0000_i1097" type="#_x0000_t75" style="width:11.25pt;height:12pt" o:ole="">
            <v:imagedata r:id="rId148" o:title=""/>
          </v:shape>
          <o:OLEObject Type="Embed" ProgID="Equation.DSMT4" ShapeID="_x0000_i1097" DrawAspect="Content" ObjectID="_1618042663" r:id="rId149"/>
        </w:object>
      </w:r>
      <w:r>
        <w:t xml:space="preserve"> </w:t>
      </w:r>
      <w:r w:rsidR="004E3B39">
        <w:t xml:space="preserve">- </w:t>
      </w:r>
      <w:r>
        <w:t xml:space="preserve">розв’язок першої граничної задачі, то має місце інтегральна тотожність </w:t>
      </w:r>
    </w:p>
    <w:p w:rsidR="003E6346" w:rsidRPr="001E2475" w:rsidRDefault="00384616" w:rsidP="00DE462B">
      <w:pPr>
        <w:pStyle w:val="dtext"/>
      </w:pPr>
      <w:r w:rsidRPr="00384616">
        <w:rPr>
          <w:position w:val="-44"/>
        </w:rPr>
        <w:object w:dxaOrig="6180" w:dyaOrig="1020">
          <v:shape id="_x0000_i1098" type="#_x0000_t75" style="width:309pt;height:51pt" o:ole="">
            <v:imagedata r:id="rId150" o:title=""/>
          </v:shape>
          <o:OLEObject Type="Embed" ProgID="Equation.DSMT4" ShapeID="_x0000_i1098" DrawAspect="Content" ObjectID="_1618042664" r:id="rId151"/>
        </w:object>
      </w:r>
      <w:r w:rsidR="001E2475">
        <w:tab/>
      </w:r>
      <w:r w:rsidR="001E2475">
        <w:tab/>
      </w:r>
      <w:r w:rsidR="001E2475">
        <w:tab/>
        <w:t>(</w:t>
      </w:r>
      <w:smartTag w:uri="urn:schemas-microsoft-com:office:smarttags" w:element="metricconverter">
        <w:smartTagPr>
          <w:attr w:name="ProductID" w:val="5.10’"/>
        </w:smartTagPr>
        <w:r w:rsidR="008268D9">
          <w:t>5</w:t>
        </w:r>
        <w:r w:rsidR="001E2475">
          <w:t>.1</w:t>
        </w:r>
        <w:r w:rsidR="008268D9">
          <w:t>0</w:t>
        </w:r>
        <w:r w:rsidR="001E2475" w:rsidRPr="00384616">
          <w:t>’</w:t>
        </w:r>
      </w:smartTag>
      <w:r w:rsidR="001E2475">
        <w:t>)</w:t>
      </w:r>
      <w:r w:rsidR="008268D9">
        <w:t>.</w:t>
      </w:r>
    </w:p>
    <w:p w:rsidR="004E3B39" w:rsidRDefault="003E6346" w:rsidP="004E3B39">
      <w:pPr>
        <w:pStyle w:val="dtext"/>
        <w:jc w:val="left"/>
      </w:pPr>
      <w:r>
        <w:t xml:space="preserve">Якщо </w:t>
      </w:r>
      <w:r w:rsidRPr="003E6346">
        <w:rPr>
          <w:position w:val="-6"/>
        </w:rPr>
        <w:object w:dxaOrig="220" w:dyaOrig="240">
          <v:shape id="_x0000_i1099" type="#_x0000_t75" style="width:11.25pt;height:12pt" o:ole="">
            <v:imagedata r:id="rId148" o:title=""/>
          </v:shape>
          <o:OLEObject Type="Embed" ProgID="Equation.DSMT4" ShapeID="_x0000_i1099" DrawAspect="Content" ObjectID="_1618042665" r:id="rId152"/>
        </w:object>
      </w:r>
      <w:r>
        <w:t xml:space="preserve"> </w:t>
      </w:r>
      <w:r w:rsidR="004E3B39">
        <w:t xml:space="preserve">є </w:t>
      </w:r>
      <w:r>
        <w:t>розв’язок третьої (другої) граничної задачі, то має місце інтегральна тотожність</w:t>
      </w:r>
      <w:r w:rsidR="00384616">
        <w:t xml:space="preserve"> </w:t>
      </w:r>
      <w:r w:rsidR="006F3585" w:rsidRPr="00384616">
        <w:rPr>
          <w:position w:val="-44"/>
        </w:rPr>
        <w:object w:dxaOrig="3060" w:dyaOrig="1020">
          <v:shape id="_x0000_i1100" type="#_x0000_t75" style="width:153pt;height:51pt" o:ole="">
            <v:imagedata r:id="rId153" o:title=""/>
          </v:shape>
          <o:OLEObject Type="Embed" ProgID="Equation.DSMT4" ShapeID="_x0000_i1100" DrawAspect="Content" ObjectID="_1618042666" r:id="rId154"/>
        </w:object>
      </w:r>
    </w:p>
    <w:p w:rsidR="003E6346" w:rsidRPr="001E2475" w:rsidRDefault="008268D9" w:rsidP="004E3B39">
      <w:pPr>
        <w:pStyle w:val="dtext"/>
        <w:ind w:firstLine="0"/>
        <w:jc w:val="left"/>
      </w:pPr>
      <w:r w:rsidRPr="008268D9">
        <w:rPr>
          <w:position w:val="-44"/>
        </w:rPr>
        <w:object w:dxaOrig="5840" w:dyaOrig="1020">
          <v:shape id="_x0000_i1101" type="#_x0000_t75" style="width:291.75pt;height:51pt" o:ole="">
            <v:imagedata r:id="rId155" o:title=""/>
          </v:shape>
          <o:OLEObject Type="Embed" ProgID="Equation.DSMT4" ShapeID="_x0000_i1101" DrawAspect="Content" ObjectID="_1618042667" r:id="rId156"/>
        </w:object>
      </w:r>
      <w:r w:rsidR="006F3585">
        <w:tab/>
      </w:r>
      <w:r w:rsidR="006F3585">
        <w:tab/>
      </w:r>
      <w:r w:rsidR="006F3585">
        <w:tab/>
      </w:r>
      <w:r w:rsidR="006F3585">
        <w:tab/>
      </w:r>
      <w:r>
        <w:t>(</w:t>
      </w:r>
      <w:smartTag w:uri="urn:schemas-microsoft-com:office:smarttags" w:element="metricconverter">
        <w:smartTagPr>
          <w:attr w:name="ProductID" w:val="5.11’"/>
        </w:smartTagPr>
        <w:r>
          <w:t>5</w:t>
        </w:r>
        <w:r w:rsidR="001E2475">
          <w:t>.1</w:t>
        </w:r>
        <w:r>
          <w:t>1</w:t>
        </w:r>
        <w:r w:rsidR="001E2475" w:rsidRPr="004E3B39">
          <w:t>’</w:t>
        </w:r>
      </w:smartTag>
      <w:r w:rsidR="001E2475">
        <w:t>)</w:t>
      </w:r>
      <w:r w:rsidR="006F3585">
        <w:t>.</w:t>
      </w:r>
    </w:p>
    <w:p w:rsidR="003E6346" w:rsidRDefault="003E6346" w:rsidP="00DE462B">
      <w:pPr>
        <w:pStyle w:val="dtext"/>
      </w:pPr>
      <w:r>
        <w:t xml:space="preserve">Враховуючи, що </w:t>
      </w:r>
      <w:r w:rsidR="008268D9" w:rsidRPr="003E6346">
        <w:rPr>
          <w:position w:val="-12"/>
        </w:rPr>
        <w:object w:dxaOrig="5920" w:dyaOrig="360">
          <v:shape id="_x0000_i1102" type="#_x0000_t75" style="width:296.25pt;height:18pt" o:ole="">
            <v:imagedata r:id="rId157" o:title=""/>
          </v:shape>
          <o:OLEObject Type="Embed" ProgID="Equation.DSMT4" ShapeID="_x0000_i1102" DrawAspect="Content" ObjectID="_1618042668" r:id="rId158"/>
        </w:object>
      </w:r>
      <w:r w:rsidR="004E3B39">
        <w:t>,</w:t>
      </w:r>
      <w:r w:rsidR="00484FEB">
        <w:t xml:space="preserve"> з (</w:t>
      </w:r>
      <w:smartTag w:uri="urn:schemas-microsoft-com:office:smarttags" w:element="metricconverter">
        <w:smartTagPr>
          <w:attr w:name="ProductID" w:val="5.10’"/>
        </w:smartTagPr>
        <w:r w:rsidR="008268D9">
          <w:t>5</w:t>
        </w:r>
        <w:r w:rsidR="00484FEB">
          <w:t>.1</w:t>
        </w:r>
        <w:r w:rsidR="008268D9">
          <w:t>0</w:t>
        </w:r>
        <w:r w:rsidR="00484FEB" w:rsidRPr="00484FEB">
          <w:rPr>
            <w:lang w:val="ru-RU"/>
          </w:rPr>
          <w:t>’</w:t>
        </w:r>
      </w:smartTag>
      <w:r w:rsidR="00484FEB">
        <w:t>)</w:t>
      </w:r>
      <w:r w:rsidR="006F3585">
        <w:t xml:space="preserve"> для першої граничної задачі та</w:t>
      </w:r>
      <w:r w:rsidR="00484FEB">
        <w:t xml:space="preserve"> </w:t>
      </w:r>
      <w:r w:rsidR="007A401D">
        <w:t xml:space="preserve">з </w:t>
      </w:r>
      <w:r w:rsidR="00484FEB">
        <w:t>(</w:t>
      </w:r>
      <w:smartTag w:uri="urn:schemas-microsoft-com:office:smarttags" w:element="metricconverter">
        <w:smartTagPr>
          <w:attr w:name="ProductID" w:val="5.11’"/>
        </w:smartTagPr>
        <w:r w:rsidR="008268D9">
          <w:t>5</w:t>
        </w:r>
        <w:r w:rsidR="00484FEB">
          <w:t>.1</w:t>
        </w:r>
        <w:r w:rsidR="008268D9">
          <w:t>1</w:t>
        </w:r>
        <w:r w:rsidR="00484FEB" w:rsidRPr="00484FEB">
          <w:rPr>
            <w:lang w:val="ru-RU"/>
          </w:rPr>
          <w:t>’</w:t>
        </w:r>
      </w:smartTag>
      <w:r w:rsidR="00484FEB">
        <w:t xml:space="preserve">) для третьої (другої) граничної задачі будемо мати, що </w:t>
      </w:r>
      <w:r w:rsidR="008268D9" w:rsidRPr="00484FEB">
        <w:rPr>
          <w:position w:val="-38"/>
        </w:rPr>
        <w:object w:dxaOrig="1579" w:dyaOrig="700">
          <v:shape id="_x0000_i1103" type="#_x0000_t75" style="width:78.75pt;height:35.25pt" o:ole="">
            <v:imagedata r:id="rId159" o:title=""/>
          </v:shape>
          <o:OLEObject Type="Embed" ProgID="Equation.DSMT4" ShapeID="_x0000_i1103" DrawAspect="Content" ObjectID="_1618042669" r:id="rId160"/>
        </w:object>
      </w:r>
      <w:r w:rsidR="00484FEB">
        <w:t xml:space="preserve">, </w:t>
      </w:r>
      <w:r w:rsidR="008268D9">
        <w:t xml:space="preserve">тобто </w:t>
      </w:r>
      <w:r w:rsidR="00484FEB" w:rsidRPr="00484FEB">
        <w:rPr>
          <w:position w:val="-14"/>
        </w:rPr>
        <w:object w:dxaOrig="3000" w:dyaOrig="420">
          <v:shape id="_x0000_i1104" type="#_x0000_t75" style="width:150pt;height:21pt" o:ole="">
            <v:imagedata r:id="rId161" o:title=""/>
          </v:shape>
          <o:OLEObject Type="Embed" ProgID="Equation.DSMT4" ShapeID="_x0000_i1104" DrawAspect="Content" ObjectID="_1618042670" r:id="rId162"/>
        </w:object>
      </w:r>
      <w:r w:rsidR="00484FEB">
        <w:t>. Таким чином теорема доведена.</w:t>
      </w:r>
    </w:p>
    <w:p w:rsidR="003B4192" w:rsidRDefault="004E3B39" w:rsidP="00DE462B">
      <w:pPr>
        <w:pStyle w:val="dtext"/>
      </w:pPr>
      <w:r>
        <w:t xml:space="preserve">Оскільки будь – який </w:t>
      </w:r>
      <w:r w:rsidR="003B4192">
        <w:t>класичний розв’язок є одночасно узагальненим, то має місце наслідок з теореми 1.</w:t>
      </w:r>
    </w:p>
    <w:p w:rsidR="007A56F9" w:rsidRDefault="003B4192" w:rsidP="00DE462B">
      <w:pPr>
        <w:pStyle w:val="dtext"/>
      </w:pPr>
      <w:r w:rsidRPr="002E4B7B">
        <w:rPr>
          <w:b/>
        </w:rPr>
        <w:t>Наслідок 1</w:t>
      </w:r>
      <w:r>
        <w:t xml:space="preserve"> </w:t>
      </w:r>
      <w:r w:rsidR="00A361F1">
        <w:t>Перша г</w:t>
      </w:r>
      <w:r>
        <w:t xml:space="preserve">ранична задача </w:t>
      </w:r>
      <w:r w:rsidR="00A361F1">
        <w:t>(</w:t>
      </w:r>
      <w:r w:rsidR="00A361F1" w:rsidRPr="00D3118D">
        <w:t>5.1),(5.2), (</w:t>
      </w:r>
      <w:smartTag w:uri="urn:schemas-microsoft-com:office:smarttags" w:element="metricconverter">
        <w:smartTagPr>
          <w:attr w:name="ProductID" w:val="5.3’"/>
        </w:smartTagPr>
        <w:r w:rsidR="00A361F1" w:rsidRPr="00D3118D">
          <w:t>5.3’</w:t>
        </w:r>
      </w:smartTag>
      <w:r w:rsidR="00A361F1" w:rsidRPr="00D3118D">
        <w:t>)</w:t>
      </w:r>
      <w:r w:rsidR="00A361F1">
        <w:t xml:space="preserve"> та третя (друга) гранична задача </w:t>
      </w:r>
      <w:r w:rsidR="00A361F1" w:rsidRPr="00D3118D">
        <w:t>(5.1),(5.2), (</w:t>
      </w:r>
      <w:smartTag w:uri="urn:schemas-microsoft-com:office:smarttags" w:element="metricconverter">
        <w:smartTagPr>
          <w:attr w:name="ProductID" w:val="5.4’"/>
        </w:smartTagPr>
        <w:r w:rsidR="00A361F1" w:rsidRPr="00D3118D">
          <w:t>5.4’</w:t>
        </w:r>
      </w:smartTag>
      <w:r w:rsidR="00A361F1" w:rsidRPr="00D3118D">
        <w:t>)</w:t>
      </w:r>
      <w:r>
        <w:t>) не може мати більш одного класичного розв’язку.</w:t>
      </w:r>
    </w:p>
    <w:p w:rsidR="00CD4EB6" w:rsidRPr="00484FEB" w:rsidRDefault="001E2E54" w:rsidP="00DE462B">
      <w:pPr>
        <w:pStyle w:val="dheader3"/>
      </w:pPr>
      <w:r>
        <w:t>Існування узагальненого розв’язку</w:t>
      </w:r>
    </w:p>
    <w:p w:rsidR="00484FEB" w:rsidRDefault="00436A23" w:rsidP="00DE462B">
      <w:pPr>
        <w:pStyle w:val="dtext"/>
      </w:pPr>
      <w:r>
        <w:t xml:space="preserve">Для </w:t>
      </w:r>
      <w:r w:rsidR="00A361F1">
        <w:t>доведення</w:t>
      </w:r>
      <w:r>
        <w:t xml:space="preserve"> факту існування узагальненого розв’язку </w:t>
      </w:r>
      <w:r w:rsidR="00A361F1">
        <w:t xml:space="preserve">граничних задач параболічного рівняння </w:t>
      </w:r>
      <w:r>
        <w:t>скористаємось методом Фур’є</w:t>
      </w:r>
      <w:r w:rsidR="00A361F1">
        <w:t>. Розв’язок граничної задачі будемо</w:t>
      </w:r>
      <w:r>
        <w:t xml:space="preserve"> </w:t>
      </w:r>
      <w:r w:rsidR="00C557EF">
        <w:t xml:space="preserve">шукати у вигляді ряду Фур’є по системі власних функцій </w:t>
      </w:r>
      <w:r w:rsidR="008B3B3F">
        <w:t>відповідної еліптичної</w:t>
      </w:r>
      <w:r w:rsidR="00C557EF">
        <w:t xml:space="preserve"> </w:t>
      </w:r>
      <w:r w:rsidR="008B3B3F">
        <w:t>граничної задачі.</w:t>
      </w:r>
    </w:p>
    <w:p w:rsidR="00D33478" w:rsidRDefault="00D33478" w:rsidP="00DE462B">
      <w:pPr>
        <w:pStyle w:val="dtext"/>
      </w:pPr>
      <w:r>
        <w:t xml:space="preserve">Нехай </w:t>
      </w:r>
      <w:r w:rsidRPr="00D33478">
        <w:rPr>
          <w:position w:val="-12"/>
        </w:rPr>
        <w:object w:dxaOrig="540" w:dyaOrig="360">
          <v:shape id="_x0000_i1105" type="#_x0000_t75" style="width:27pt;height:18pt" o:ole="">
            <v:imagedata r:id="rId163" o:title=""/>
          </v:shape>
          <o:OLEObject Type="Embed" ProgID="Equation.DSMT4" ShapeID="_x0000_i1105" DrawAspect="Content" ObjectID="_1618042671" r:id="rId164"/>
        </w:object>
      </w:r>
      <w:r>
        <w:t xml:space="preserve"> - узагальнена власна функція першої граничної задачі :</w:t>
      </w:r>
      <w:r w:rsidR="00A361F1">
        <w:t xml:space="preserve"> </w:t>
      </w:r>
      <w:r w:rsidR="00A361F1" w:rsidRPr="00A361F1">
        <w:rPr>
          <w:position w:val="-38"/>
        </w:rPr>
        <w:object w:dxaOrig="3159" w:dyaOrig="900">
          <v:shape id="_x0000_i1106" type="#_x0000_t75" style="width:158.25pt;height:45pt" o:ole="">
            <v:imagedata r:id="rId165" o:title=""/>
          </v:shape>
          <o:OLEObject Type="Embed" ProgID="Equation.DSMT4" ShapeID="_x0000_i1106" DrawAspect="Content" ObjectID="_1618042672" r:id="rId166"/>
        </w:object>
      </w:r>
      <w:r>
        <w:tab/>
      </w:r>
      <w:r>
        <w:tab/>
      </w:r>
      <w:r>
        <w:tab/>
      </w:r>
      <w:r>
        <w:tab/>
      </w:r>
      <w:r>
        <w:tab/>
      </w:r>
      <w:r w:rsidR="0023259A">
        <w:tab/>
      </w:r>
      <w:r w:rsidR="006A7EF7">
        <w:tab/>
      </w:r>
      <w:r w:rsidR="00E54263" w:rsidRPr="00E54263">
        <w:rPr>
          <w:lang w:val="ru-RU"/>
        </w:rPr>
        <w:tab/>
      </w:r>
      <w:r>
        <w:t>(</w:t>
      </w:r>
      <w:r w:rsidR="0034429E">
        <w:t>5</w:t>
      </w:r>
      <w:r>
        <w:t>.1</w:t>
      </w:r>
      <w:r w:rsidR="0034429E">
        <w:t>2</w:t>
      </w:r>
      <w:r>
        <w:t>)</w:t>
      </w:r>
      <w:r w:rsidR="007A401D">
        <w:t>.</w:t>
      </w:r>
    </w:p>
    <w:p w:rsidR="00D33478" w:rsidRDefault="0023259A" w:rsidP="00DE462B">
      <w:pPr>
        <w:pStyle w:val="dtext"/>
      </w:pPr>
      <w:r>
        <w:t xml:space="preserve">Або третьої (другої при </w:t>
      </w:r>
      <w:r w:rsidRPr="0023259A">
        <w:rPr>
          <w:position w:val="-6"/>
        </w:rPr>
        <w:object w:dxaOrig="680" w:dyaOrig="300">
          <v:shape id="_x0000_i1107" type="#_x0000_t75" style="width:33.75pt;height:15pt" o:ole="">
            <v:imagedata r:id="rId167" o:title=""/>
          </v:shape>
          <o:OLEObject Type="Embed" ProgID="Equation.DSMT4" ShapeID="_x0000_i1107" DrawAspect="Content" ObjectID="_1618042673" r:id="rId168"/>
        </w:object>
      </w:r>
      <w:r>
        <w:t>) граничної задачі</w:t>
      </w:r>
      <w:r w:rsidR="00A361F1">
        <w:t>:</w:t>
      </w:r>
    </w:p>
    <w:p w:rsidR="0023259A" w:rsidRDefault="00A361F1" w:rsidP="00DE462B">
      <w:pPr>
        <w:pStyle w:val="dtext"/>
      </w:pPr>
      <w:r w:rsidRPr="00A361F1">
        <w:rPr>
          <w:position w:val="-56"/>
        </w:rPr>
        <w:object w:dxaOrig="3159" w:dyaOrig="1260">
          <v:shape id="_x0000_i1108" type="#_x0000_t75" style="width:158.25pt;height:63pt" o:ole="">
            <v:imagedata r:id="rId169" o:title=""/>
          </v:shape>
          <o:OLEObject Type="Embed" ProgID="Equation.DSMT4" ShapeID="_x0000_i1108" DrawAspect="Content" ObjectID="_1618042674" r:id="rId170"/>
        </w:object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E54263" w:rsidRPr="00E54263">
        <w:tab/>
      </w:r>
      <w:r w:rsidR="0023259A">
        <w:t>(</w:t>
      </w:r>
      <w:r w:rsidR="0034429E">
        <w:t>5</w:t>
      </w:r>
      <w:r w:rsidR="0023259A">
        <w:t>.1</w:t>
      </w:r>
      <w:r w:rsidR="0034429E">
        <w:t>3</w:t>
      </w:r>
      <w:r w:rsidR="0023259A">
        <w:t>)</w:t>
      </w:r>
      <w:r w:rsidR="006F3585">
        <w:t>.</w:t>
      </w:r>
    </w:p>
    <w:p w:rsidR="006A7EF7" w:rsidRDefault="006A7EF7" w:rsidP="004E3B39">
      <w:pPr>
        <w:pStyle w:val="dtext"/>
        <w:jc w:val="left"/>
      </w:pPr>
      <w:r>
        <w:t xml:space="preserve">Це означає, що для першої граничної задачі </w:t>
      </w:r>
      <w:r w:rsidR="008A0527" w:rsidRPr="008A0527">
        <w:rPr>
          <w:position w:val="-12"/>
        </w:rPr>
        <w:object w:dxaOrig="1219" w:dyaOrig="580">
          <v:shape id="_x0000_i1109" type="#_x0000_t75" style="width:60.75pt;height:29.25pt" o:ole="">
            <v:imagedata r:id="rId171" o:title=""/>
          </v:shape>
          <o:OLEObject Type="Embed" ProgID="Equation.DSMT4" ShapeID="_x0000_i1109" DrawAspect="Content" ObjectID="_1618042675" r:id="rId172"/>
        </w:object>
      </w:r>
      <w:r w:rsidR="008A0527">
        <w:t xml:space="preserve"> і задовольняє інтегральній тотожності</w:t>
      </w:r>
      <w:r w:rsidR="00A361F1">
        <w:t>:</w:t>
      </w:r>
      <w:r w:rsidR="008A0527">
        <w:t xml:space="preserve"> </w:t>
      </w:r>
      <w:r w:rsidR="00682261">
        <w:br/>
      </w:r>
      <w:r w:rsidR="008A0527" w:rsidRPr="008A0527">
        <w:rPr>
          <w:position w:val="-34"/>
        </w:rPr>
        <w:object w:dxaOrig="5420" w:dyaOrig="800">
          <v:shape id="_x0000_i1110" type="#_x0000_t75" style="width:270.75pt;height:39.75pt" o:ole="">
            <v:imagedata r:id="rId173" o:title=""/>
          </v:shape>
          <o:OLEObject Type="Embed" ProgID="Equation.DSMT4" ShapeID="_x0000_i1110" DrawAspect="Content" ObjectID="_1618042676" r:id="rId174"/>
        </w:object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E54263" w:rsidRPr="00E54263">
        <w:tab/>
      </w:r>
      <w:r w:rsidR="008A0527">
        <w:t>(</w:t>
      </w:r>
      <w:r w:rsidR="0034429E">
        <w:t>5</w:t>
      </w:r>
      <w:r w:rsidR="008A0527">
        <w:t>.1</w:t>
      </w:r>
      <w:r w:rsidR="0034429E">
        <w:t>4</w:t>
      </w:r>
      <w:r w:rsidR="008A0527">
        <w:t>)</w:t>
      </w:r>
      <w:r w:rsidR="00176B6A">
        <w:t>.</w:t>
      </w:r>
    </w:p>
    <w:p w:rsidR="00176B6A" w:rsidRDefault="00176B6A" w:rsidP="004E3B39">
      <w:pPr>
        <w:pStyle w:val="dtext"/>
        <w:jc w:val="left"/>
      </w:pPr>
      <w:r>
        <w:t xml:space="preserve">У випадку третьої (другої) граничної задачі </w:t>
      </w:r>
      <w:r w:rsidRPr="008A0527">
        <w:rPr>
          <w:position w:val="-12"/>
        </w:rPr>
        <w:object w:dxaOrig="1219" w:dyaOrig="580">
          <v:shape id="_x0000_i1111" type="#_x0000_t75" style="width:60.75pt;height:29.25pt" o:ole="">
            <v:imagedata r:id="rId175" o:title=""/>
          </v:shape>
          <o:OLEObject Type="Embed" ProgID="Equation.DSMT4" ShapeID="_x0000_i1111" DrawAspect="Content" ObjectID="_1618042677" r:id="rId176"/>
        </w:object>
      </w:r>
      <w:r>
        <w:t xml:space="preserve"> і задовольняє інтегральні тотожності  </w:t>
      </w:r>
      <w:r>
        <w:br/>
      </w:r>
      <w:r w:rsidRPr="008A0527">
        <w:rPr>
          <w:position w:val="-34"/>
        </w:rPr>
        <w:object w:dxaOrig="6740" w:dyaOrig="800">
          <v:shape id="_x0000_i1112" type="#_x0000_t75" style="width:336.75pt;height:39.75pt" o:ole="">
            <v:imagedata r:id="rId177" o:title=""/>
          </v:shape>
          <o:OLEObject Type="Embed" ProgID="Equation.DSMT4" ShapeID="_x0000_i1112" DrawAspect="Content" ObjectID="_1618042678" r:id="rId178"/>
        </w:object>
      </w:r>
      <w:r>
        <w:tab/>
      </w:r>
      <w:r>
        <w:tab/>
      </w:r>
      <w:r>
        <w:tab/>
        <w:t>(</w:t>
      </w:r>
      <w:r w:rsidR="0034429E">
        <w:t>5</w:t>
      </w:r>
      <w:r>
        <w:t>.1</w:t>
      </w:r>
      <w:r w:rsidR="0034429E">
        <w:t>5</w:t>
      </w:r>
      <w:r w:rsidR="00640265">
        <w:t>).</w:t>
      </w:r>
    </w:p>
    <w:p w:rsidR="00640265" w:rsidRPr="00B42114" w:rsidRDefault="00640265" w:rsidP="00DE462B">
      <w:pPr>
        <w:pStyle w:val="dtext"/>
        <w:rPr>
          <w:lang w:val="ru-RU"/>
        </w:rPr>
      </w:pPr>
      <w:r>
        <w:t xml:space="preserve">При цьому число </w:t>
      </w:r>
      <w:r w:rsidRPr="00640265">
        <w:rPr>
          <w:position w:val="-6"/>
        </w:rPr>
        <w:object w:dxaOrig="240" w:dyaOrig="300">
          <v:shape id="_x0000_i1113" type="#_x0000_t75" style="width:12pt;height:15pt" o:ole="">
            <v:imagedata r:id="rId179" o:title=""/>
          </v:shape>
          <o:OLEObject Type="Embed" ProgID="Equation.DSMT4" ShapeID="_x0000_i1113" DrawAspect="Content" ObjectID="_1618042679" r:id="rId180"/>
        </w:object>
      </w:r>
      <w:r>
        <w:t xml:space="preserve"> є відповідним власним числом задачі.</w:t>
      </w:r>
    </w:p>
    <w:p w:rsidR="00B42114" w:rsidRDefault="004E3B39" w:rsidP="00DE462B">
      <w:pPr>
        <w:pStyle w:val="dtext"/>
      </w:pPr>
      <w:r>
        <w:t xml:space="preserve">Як випливає з результатів </w:t>
      </w:r>
      <w:r w:rsidR="00B42114">
        <w:t xml:space="preserve">лекції </w:t>
      </w:r>
      <w:r w:rsidR="006F3585">
        <w:t>30,</w:t>
      </w:r>
      <w:r w:rsidR="00B42114">
        <w:t xml:space="preserve"> система власних функцій </w:t>
      </w:r>
      <w:r w:rsidR="00B42114" w:rsidRPr="00B42114">
        <w:rPr>
          <w:position w:val="-12"/>
        </w:rPr>
        <w:object w:dxaOrig="2480" w:dyaOrig="380">
          <v:shape id="_x0000_i1114" type="#_x0000_t75" style="width:123.75pt;height:18.75pt" o:ole="">
            <v:imagedata r:id="rId181" o:title=""/>
          </v:shape>
          <o:OLEObject Type="Embed" ProgID="Equation.DSMT4" ShapeID="_x0000_i1114" DrawAspect="Content" ObjectID="_1618042680" r:id="rId182"/>
        </w:object>
      </w:r>
      <w:r w:rsidR="00B42114">
        <w:t xml:space="preserve"> є ортонормованим базисом в просторі </w:t>
      </w:r>
      <w:r w:rsidR="00B42114" w:rsidRPr="00B42114">
        <w:rPr>
          <w:position w:val="-12"/>
        </w:rPr>
        <w:object w:dxaOrig="760" w:dyaOrig="380">
          <v:shape id="_x0000_i1115" type="#_x0000_t75" style="width:38.25pt;height:18.75pt" o:ole="">
            <v:imagedata r:id="rId183" o:title=""/>
          </v:shape>
          <o:OLEObject Type="Embed" ProgID="Equation.DSMT4" ShapeID="_x0000_i1115" DrawAspect="Content" ObjectID="_1618042681" r:id="rId184"/>
        </w:object>
      </w:r>
      <w:r w:rsidR="00B42114">
        <w:t>.</w:t>
      </w:r>
    </w:p>
    <w:p w:rsidR="00B42114" w:rsidRDefault="00EE0C4C" w:rsidP="00DE462B">
      <w:pPr>
        <w:pStyle w:val="dtext"/>
      </w:pPr>
      <w:r>
        <w:t xml:space="preserve">Враховуючи обмеження на коефіцієнти рівняння та граничної умови </w:t>
      </w:r>
      <w:r w:rsidR="007A401D" w:rsidRPr="003E6346">
        <w:rPr>
          <w:position w:val="-12"/>
        </w:rPr>
        <w:object w:dxaOrig="5920" w:dyaOrig="360">
          <v:shape id="_x0000_i1116" type="#_x0000_t75" style="width:296.25pt;height:18pt" o:ole="">
            <v:imagedata r:id="rId185" o:title=""/>
          </v:shape>
          <o:OLEObject Type="Embed" ProgID="Equation.DSMT4" ShapeID="_x0000_i1116" DrawAspect="Content" ObjectID="_1618042682" r:id="rId186"/>
        </w:object>
      </w:r>
      <w:r w:rsidR="003B5285">
        <w:t>,</w:t>
      </w:r>
      <w:r>
        <w:t xml:space="preserve"> </w:t>
      </w:r>
      <w:r w:rsidR="003B5285">
        <w:t xml:space="preserve">для власних чисел будемо мати </w:t>
      </w:r>
      <w:r w:rsidR="003B5285" w:rsidRPr="003B5285">
        <w:rPr>
          <w:position w:val="-12"/>
        </w:rPr>
        <w:object w:dxaOrig="2439" w:dyaOrig="380">
          <v:shape id="_x0000_i1117" type="#_x0000_t75" style="width:122.25pt;height:18.75pt" o:ole="">
            <v:imagedata r:id="rId187" o:title=""/>
          </v:shape>
          <o:OLEObject Type="Embed" ProgID="Equation.DSMT4" ShapeID="_x0000_i1117" DrawAspect="Content" ObjectID="_1618042683" r:id="rId188"/>
        </w:object>
      </w:r>
      <w:r w:rsidR="003B5285">
        <w:t>,</w:t>
      </w:r>
      <w:r w:rsidR="00B42114">
        <w:t xml:space="preserve"> </w:t>
      </w:r>
      <w:r w:rsidR="003B5285">
        <w:t xml:space="preserve">. </w:t>
      </w:r>
      <w:r w:rsidR="00003FBC">
        <w:t>п</w:t>
      </w:r>
      <w:r w:rsidR="003B5285">
        <w:t>ри цьому кожне власне число буде повторюватись таку кількість разів, яка його кратність.</w:t>
      </w:r>
    </w:p>
    <w:p w:rsidR="00EC24FF" w:rsidRDefault="00EC24FF" w:rsidP="00DE462B">
      <w:pPr>
        <w:pStyle w:val="dtext"/>
      </w:pPr>
      <w:r>
        <w:t xml:space="preserve">Будемо припускати, що </w:t>
      </w:r>
      <w:r w:rsidR="007A117A" w:rsidRPr="00EC24FF">
        <w:rPr>
          <w:position w:val="-12"/>
        </w:rPr>
        <w:object w:dxaOrig="3780" w:dyaOrig="380">
          <v:shape id="_x0000_i1118" type="#_x0000_t75" style="width:189pt;height:18.75pt" o:ole="">
            <v:imagedata r:id="rId189" o:title=""/>
          </v:shape>
          <o:OLEObject Type="Embed" ProgID="Equation.DSMT4" ShapeID="_x0000_i1118" DrawAspect="Content" ObjectID="_1618042684" r:id="rId190"/>
        </w:object>
      </w:r>
      <w:r>
        <w:t xml:space="preserve">. Згідно теореми Фубіні </w:t>
      </w:r>
      <w:r w:rsidRPr="00EC24FF">
        <w:rPr>
          <w:position w:val="-12"/>
        </w:rPr>
        <w:object w:dxaOrig="1740" w:dyaOrig="380">
          <v:shape id="_x0000_i1119" type="#_x0000_t75" style="width:87pt;height:18.75pt" o:ole="">
            <v:imagedata r:id="rId191" o:title=""/>
          </v:shape>
          <o:OLEObject Type="Embed" ProgID="Equation.DSMT4" ShapeID="_x0000_i1119" DrawAspect="Content" ObjectID="_1618042685" r:id="rId192"/>
        </w:object>
      </w:r>
      <w:r>
        <w:t xml:space="preserve"> майже для усіх </w:t>
      </w:r>
      <w:r w:rsidRPr="00EC24FF">
        <w:rPr>
          <w:position w:val="-12"/>
        </w:rPr>
        <w:object w:dxaOrig="1040" w:dyaOrig="360">
          <v:shape id="_x0000_i1120" type="#_x0000_t75" style="width:51.75pt;height:18pt" o:ole="">
            <v:imagedata r:id="rId193" o:title=""/>
          </v:shape>
          <o:OLEObject Type="Embed" ProgID="Equation.DSMT4" ShapeID="_x0000_i1120" DrawAspect="Content" ObjectID="_1618042686" r:id="rId194"/>
        </w:object>
      </w:r>
      <w:r>
        <w:t>.</w:t>
      </w:r>
    </w:p>
    <w:p w:rsidR="00EC24FF" w:rsidRDefault="00EC24FF" w:rsidP="00DE462B">
      <w:pPr>
        <w:pStyle w:val="dtext"/>
      </w:pPr>
      <w:r>
        <w:t xml:space="preserve">Функції </w:t>
      </w:r>
      <w:r w:rsidR="007A117A" w:rsidRPr="00EC24FF">
        <w:rPr>
          <w:position w:val="-12"/>
        </w:rPr>
        <w:object w:dxaOrig="580" w:dyaOrig="360">
          <v:shape id="_x0000_i1121" type="#_x0000_t75" style="width:29.25pt;height:18pt" o:ole="">
            <v:imagedata r:id="rId195" o:title=""/>
          </v:shape>
          <o:OLEObject Type="Embed" ProgID="Equation.DSMT4" ShapeID="_x0000_i1121" DrawAspect="Content" ObjectID="_1618042687" r:id="rId196"/>
        </w:object>
      </w:r>
      <w:r>
        <w:t xml:space="preserve"> та функцію </w:t>
      </w:r>
      <w:r w:rsidR="007A117A" w:rsidRPr="00EC24FF">
        <w:rPr>
          <w:position w:val="-12"/>
        </w:rPr>
        <w:object w:dxaOrig="840" w:dyaOrig="360">
          <v:shape id="_x0000_i1122" type="#_x0000_t75" style="width:42pt;height:18pt" o:ole="">
            <v:imagedata r:id="rId197" o:title=""/>
          </v:shape>
          <o:OLEObject Type="Embed" ProgID="Equation.DSMT4" ShapeID="_x0000_i1122" DrawAspect="Content" ObjectID="_1618042688" r:id="rId198"/>
        </w:object>
      </w:r>
      <w:r>
        <w:t xml:space="preserve"> для майже усіх </w:t>
      </w:r>
      <w:r w:rsidRPr="00EC24FF">
        <w:rPr>
          <w:position w:val="-12"/>
        </w:rPr>
        <w:object w:dxaOrig="1040" w:dyaOrig="360">
          <v:shape id="_x0000_i1123" type="#_x0000_t75" style="width:51.75pt;height:18pt" o:ole="">
            <v:imagedata r:id="rId193" o:title=""/>
          </v:shape>
          <o:OLEObject Type="Embed" ProgID="Equation.DSMT4" ShapeID="_x0000_i1123" DrawAspect="Content" ObjectID="_1618042689" r:id="rId199"/>
        </w:object>
      </w:r>
      <w:r>
        <w:t xml:space="preserve"> розкладемо у ряди Фур’є по системі власних функцій </w:t>
      </w:r>
      <w:r w:rsidRPr="00B42114">
        <w:rPr>
          <w:position w:val="-12"/>
        </w:rPr>
        <w:object w:dxaOrig="2480" w:dyaOrig="380">
          <v:shape id="_x0000_i1124" type="#_x0000_t75" style="width:123.75pt;height:18.75pt" o:ole="">
            <v:imagedata r:id="rId181" o:title=""/>
          </v:shape>
          <o:OLEObject Type="Embed" ProgID="Equation.DSMT4" ShapeID="_x0000_i1124" DrawAspect="Content" ObjectID="_1618042690" r:id="rId200"/>
        </w:object>
      </w:r>
      <w:r>
        <w:t>задачі на власні значення  (</w:t>
      </w:r>
      <w:r w:rsidR="0034429E">
        <w:t>5</w:t>
      </w:r>
      <w:r>
        <w:t>.1</w:t>
      </w:r>
      <w:r w:rsidR="0034429E">
        <w:t>2</w:t>
      </w:r>
      <w:r>
        <w:t>) для першої граничної задачі</w:t>
      </w:r>
      <w:r w:rsidR="00DE5710">
        <w:t>,</w:t>
      </w:r>
      <w:r>
        <w:t xml:space="preserve"> або задачі (</w:t>
      </w:r>
      <w:r w:rsidR="0034429E">
        <w:t>5</w:t>
      </w:r>
      <w:r>
        <w:t>.1</w:t>
      </w:r>
      <w:r w:rsidR="0034429E">
        <w:t>3</w:t>
      </w:r>
      <w:r>
        <w:t>) для третьої (другої) граничної задачі.</w:t>
      </w:r>
    </w:p>
    <w:p w:rsidR="00FD69C3" w:rsidRDefault="00003FBC" w:rsidP="00DE462B">
      <w:pPr>
        <w:pStyle w:val="dtext"/>
      </w:pPr>
      <w:r w:rsidRPr="00255E7F">
        <w:rPr>
          <w:position w:val="-30"/>
        </w:rPr>
        <w:object w:dxaOrig="4800" w:dyaOrig="740">
          <v:shape id="_x0000_i1125" type="#_x0000_t75" style="width:240pt;height:36.75pt" o:ole="">
            <v:imagedata r:id="rId201" o:title=""/>
          </v:shape>
          <o:OLEObject Type="Embed" ProgID="Equation.DSMT4" ShapeID="_x0000_i1125" DrawAspect="Content" ObjectID="_1618042691" r:id="rId202"/>
        </w:object>
      </w:r>
      <w:r w:rsidR="00255E7F">
        <w:tab/>
      </w:r>
      <w:r w:rsidR="00255E7F">
        <w:tab/>
      </w:r>
      <w:r>
        <w:tab/>
      </w:r>
      <w:r>
        <w:tab/>
      </w:r>
      <w:r>
        <w:tab/>
      </w:r>
      <w:r w:rsidR="00255E7F">
        <w:t>(</w:t>
      </w:r>
      <w:r w:rsidR="0034429E">
        <w:t>5</w:t>
      </w:r>
      <w:r w:rsidR="00255E7F">
        <w:t>.1</w:t>
      </w:r>
      <w:r w:rsidR="0034429E">
        <w:t>6</w:t>
      </w:r>
      <w:r w:rsidR="00255E7F">
        <w:t>),</w:t>
      </w:r>
      <w:r w:rsidR="002E4B7B">
        <w:rPr>
          <w:lang w:val="ru-RU"/>
        </w:rPr>
        <w:br/>
      </w:r>
      <w:r w:rsidR="00255E7F">
        <w:t xml:space="preserve"> де </w:t>
      </w:r>
      <w:r w:rsidRPr="00255E7F">
        <w:rPr>
          <w:position w:val="-34"/>
        </w:rPr>
        <w:object w:dxaOrig="4620" w:dyaOrig="660">
          <v:shape id="_x0000_i1126" type="#_x0000_t75" style="width:231pt;height:33pt" o:ole="">
            <v:imagedata r:id="rId203" o:title=""/>
          </v:shape>
          <o:OLEObject Type="Embed" ProgID="Equation.DSMT4" ShapeID="_x0000_i1126" DrawAspect="Content" ObjectID="_1618042692" r:id="rId204"/>
        </w:object>
      </w:r>
      <w:r w:rsidR="00255E7F">
        <w:tab/>
      </w:r>
      <w:r w:rsidR="00255E7F">
        <w:tab/>
      </w:r>
      <w:r w:rsidR="00255E7F">
        <w:tab/>
      </w:r>
      <w:r>
        <w:tab/>
      </w:r>
      <w:r>
        <w:tab/>
      </w:r>
      <w:r w:rsidR="00255E7F">
        <w:t>(</w:t>
      </w:r>
      <w:r w:rsidR="0034429E">
        <w:t>5</w:t>
      </w:r>
      <w:r w:rsidR="00255E7F">
        <w:t>.1</w:t>
      </w:r>
      <w:r w:rsidR="0034429E">
        <w:t>7</w:t>
      </w:r>
      <w:r w:rsidR="00255E7F">
        <w:t>).</w:t>
      </w:r>
      <w:r w:rsidR="0034429E">
        <w:t xml:space="preserve"> </w:t>
      </w:r>
      <w:r w:rsidR="00255E7F">
        <w:t>Згідно нерівності Бесселя</w:t>
      </w:r>
      <w:r w:rsidR="00FD69C3">
        <w:t xml:space="preserve"> маємо </w:t>
      </w:r>
      <w:r w:rsidRPr="00255E7F">
        <w:rPr>
          <w:position w:val="-30"/>
        </w:rPr>
        <w:object w:dxaOrig="1780" w:dyaOrig="740">
          <v:shape id="_x0000_i1127" type="#_x0000_t75" style="width:89.25pt;height:36.75pt" o:ole="">
            <v:imagedata r:id="rId205" o:title=""/>
          </v:shape>
          <o:OLEObject Type="Embed" ProgID="Equation.DSMT4" ShapeID="_x0000_i1127" DrawAspect="Content" ObjectID="_1618042693" r:id="rId206"/>
        </w:object>
      </w:r>
      <w:r w:rsidR="002E4B7B">
        <w:rPr>
          <w:lang w:val="ru-RU"/>
        </w:rPr>
        <w:tab/>
      </w:r>
      <w:r w:rsidR="00852FE6">
        <w:rPr>
          <w:lang w:val="ru-RU"/>
        </w:rPr>
        <w:tab/>
      </w:r>
      <w:r w:rsidR="00255E7F" w:rsidRPr="00255E7F">
        <w:rPr>
          <w:position w:val="-34"/>
        </w:rPr>
        <w:object w:dxaOrig="2560" w:dyaOrig="780">
          <v:shape id="_x0000_i1128" type="#_x0000_t75" style="width:128.25pt;height:39pt" o:ole="">
            <v:imagedata r:id="rId207" o:title=""/>
          </v:shape>
          <o:OLEObject Type="Embed" ProgID="Equation.DSMT4" ShapeID="_x0000_i1128" DrawAspect="Content" ObjectID="_1618042694" r:id="rId208"/>
        </w:object>
      </w:r>
      <w:r w:rsidR="00DE5710">
        <w:t>,</w:t>
      </w:r>
    </w:p>
    <w:p w:rsidR="00255E7F" w:rsidRDefault="00FD69C3" w:rsidP="00DE462B">
      <w:pPr>
        <w:pStyle w:val="dtext"/>
      </w:pPr>
      <w:r w:rsidRPr="00FD69C3">
        <w:rPr>
          <w:position w:val="-38"/>
        </w:rPr>
        <w:object w:dxaOrig="4860" w:dyaOrig="859">
          <v:shape id="_x0000_i1129" type="#_x0000_t75" style="width:243pt;height:42.75pt" o:ole="">
            <v:imagedata r:id="rId209" o:title=""/>
          </v:shape>
          <o:OLEObject Type="Embed" ProgID="Equation.DSMT4" ShapeID="_x0000_i1129" DrawAspect="Content" ObjectID="_1618042695" r:id="rId210"/>
        </w:object>
      </w:r>
      <w:r w:rsidR="0034429E">
        <w:tab/>
      </w:r>
      <w:r>
        <w:tab/>
      </w:r>
      <w:r>
        <w:tab/>
      </w:r>
      <w:r>
        <w:tab/>
      </w:r>
      <w:r>
        <w:tab/>
      </w:r>
      <w:r w:rsidR="0034429E">
        <w:t xml:space="preserve">(5.18) </w:t>
      </w:r>
      <w:r w:rsidR="00217E08">
        <w:t xml:space="preserve">майже для усіх </w:t>
      </w:r>
      <w:r w:rsidR="00217E08" w:rsidRPr="00EC24FF">
        <w:rPr>
          <w:position w:val="-12"/>
        </w:rPr>
        <w:object w:dxaOrig="1040" w:dyaOrig="360">
          <v:shape id="_x0000_i1130" type="#_x0000_t75" style="width:51.75pt;height:18pt" o:ole="">
            <v:imagedata r:id="rId193" o:title=""/>
          </v:shape>
          <o:OLEObject Type="Embed" ProgID="Equation.DSMT4" ShapeID="_x0000_i1130" DrawAspect="Content" ObjectID="_1618042696" r:id="rId211"/>
        </w:object>
      </w:r>
      <w:r w:rsidR="00217E08">
        <w:t>.</w:t>
      </w:r>
    </w:p>
    <w:p w:rsidR="00217E08" w:rsidRDefault="00E93A73" w:rsidP="00DE462B">
      <w:pPr>
        <w:pStyle w:val="dtext"/>
      </w:pPr>
      <w:r>
        <w:t>Для початку, у якості вхідних функцій</w:t>
      </w:r>
      <w:r w:rsidR="00682261">
        <w:t xml:space="preserve">, </w:t>
      </w:r>
      <w:r>
        <w:t>початкових умов (</w:t>
      </w:r>
      <w:r w:rsidR="0034429E">
        <w:t>5</w:t>
      </w:r>
      <w:r w:rsidR="00A66DEF">
        <w:t xml:space="preserve">.2) та </w:t>
      </w:r>
      <w:r>
        <w:t xml:space="preserve">вільного члена </w:t>
      </w:r>
      <w:r w:rsidR="0034429E">
        <w:t xml:space="preserve">параболічного </w:t>
      </w:r>
      <w:r>
        <w:t>рівняння (</w:t>
      </w:r>
      <w:r w:rsidR="0034429E">
        <w:t>5</w:t>
      </w:r>
      <w:r>
        <w:t>.1) візьмемо</w:t>
      </w:r>
      <w:r w:rsidR="00CF2575">
        <w:t xml:space="preserve"> функції </w:t>
      </w:r>
      <w:r w:rsidR="0034429E" w:rsidRPr="00CF2575">
        <w:rPr>
          <w:position w:val="-12"/>
        </w:rPr>
        <w:object w:dxaOrig="900" w:dyaOrig="380">
          <v:shape id="_x0000_i1131" type="#_x0000_t75" style="width:45pt;height:18.75pt" o:ole="">
            <v:imagedata r:id="rId212" o:title=""/>
          </v:shape>
          <o:OLEObject Type="Embed" ProgID="Equation.DSMT4" ShapeID="_x0000_i1131" DrawAspect="Content" ObjectID="_1618042697" r:id="rId213"/>
        </w:object>
      </w:r>
      <w:r w:rsidR="00CF2575">
        <w:t xml:space="preserve"> та </w:t>
      </w:r>
      <w:r w:rsidR="00CF2575" w:rsidRPr="00CF2575">
        <w:rPr>
          <w:position w:val="-12"/>
        </w:rPr>
        <w:object w:dxaOrig="1200" w:dyaOrig="380">
          <v:shape id="_x0000_i1132" type="#_x0000_t75" style="width:60pt;height:18.75pt" o:ole="">
            <v:imagedata r:id="rId214" o:title=""/>
          </v:shape>
          <o:OLEObject Type="Embed" ProgID="Equation.DSMT4" ShapeID="_x0000_i1132" DrawAspect="Content" ObjectID="_1618042698" r:id="rId215"/>
        </w:object>
      </w:r>
      <w:r w:rsidR="00CF2575">
        <w:t xml:space="preserve"> відповідно.</w:t>
      </w:r>
      <w:r w:rsidR="00AB1EF4">
        <w:t xml:space="preserve"> </w:t>
      </w:r>
    </w:p>
    <w:p w:rsidR="00AB1EF4" w:rsidRDefault="00AB1EF4" w:rsidP="00DE462B">
      <w:pPr>
        <w:pStyle w:val="dtext"/>
      </w:pPr>
      <w:r>
        <w:t xml:space="preserve">Розглянемо функцію </w:t>
      </w:r>
      <w:r w:rsidRPr="00AB1EF4">
        <w:rPr>
          <w:position w:val="-12"/>
        </w:rPr>
        <w:object w:dxaOrig="2320" w:dyaOrig="380">
          <v:shape id="_x0000_i1133" type="#_x0000_t75" style="width:116.25pt;height:18.75pt" o:ole="">
            <v:imagedata r:id="rId216" o:title=""/>
          </v:shape>
          <o:OLEObject Type="Embed" ProgID="Equation.DSMT4" ShapeID="_x0000_i1133" DrawAspect="Content" ObjectID="_1618042699" r:id="rId217"/>
        </w:object>
      </w:r>
      <w:r>
        <w:tab/>
      </w:r>
      <w:r>
        <w:tab/>
      </w:r>
      <w:r>
        <w:tab/>
      </w:r>
      <w:r>
        <w:tab/>
      </w:r>
      <w:r w:rsidR="00E54263" w:rsidRPr="00910BD7">
        <w:tab/>
      </w:r>
      <w:r>
        <w:t>(</w:t>
      </w:r>
      <w:r w:rsidR="0034429E">
        <w:t>5</w:t>
      </w:r>
      <w:r>
        <w:t>.</w:t>
      </w:r>
      <w:r w:rsidR="0034429E">
        <w:t>19</w:t>
      </w:r>
      <w:r>
        <w:t>)</w:t>
      </w:r>
      <w:r w:rsidR="007C1CE7">
        <w:t>,</w:t>
      </w:r>
      <w:r>
        <w:br/>
        <w:t xml:space="preserve">де </w:t>
      </w:r>
      <w:r w:rsidR="00003FBC" w:rsidRPr="00003FBC">
        <w:rPr>
          <w:position w:val="-34"/>
        </w:rPr>
        <w:object w:dxaOrig="3580" w:dyaOrig="820">
          <v:shape id="_x0000_i1134" type="#_x0000_t75" style="width:179.25pt;height:41.25pt" o:ole="">
            <v:imagedata r:id="rId218" o:title=""/>
          </v:shape>
          <o:OLEObject Type="Embed" ProgID="Equation.DSMT4" ShapeID="_x0000_i1134" DrawAspect="Content" ObjectID="_1618042700" r:id="rId219"/>
        </w:object>
      </w:r>
      <w:r>
        <w:tab/>
      </w:r>
      <w:r w:rsidR="0034429E">
        <w:tab/>
      </w:r>
      <w:r w:rsidR="0034429E">
        <w:tab/>
      </w:r>
      <w:r w:rsidR="0034429E">
        <w:tab/>
      </w:r>
      <w:r w:rsidR="0034429E">
        <w:tab/>
      </w:r>
      <w:r w:rsidR="0034429E">
        <w:tab/>
      </w:r>
      <w:r w:rsidR="0034429E">
        <w:tab/>
      </w:r>
      <w:r>
        <w:t>(</w:t>
      </w:r>
      <w:r w:rsidR="0034429E">
        <w:t>5</w:t>
      </w:r>
      <w:r>
        <w:t>.2</w:t>
      </w:r>
      <w:r w:rsidR="0034429E">
        <w:t>0</w:t>
      </w:r>
      <w:r>
        <w:t>)</w:t>
      </w:r>
      <w:r w:rsidR="00A66DEF">
        <w:t>.</w:t>
      </w:r>
    </w:p>
    <w:p w:rsidR="005D536C" w:rsidRPr="008F3427" w:rsidRDefault="005D536C" w:rsidP="00DE5710">
      <w:pPr>
        <w:pStyle w:val="dtext"/>
        <w:jc w:val="left"/>
      </w:pPr>
      <w:r>
        <w:t xml:space="preserve">Шляхом безпосередньої перевірки </w:t>
      </w:r>
      <w:r w:rsidR="002E4B7B">
        <w:t>легко встановити, що  функція (5.20</w:t>
      </w:r>
      <w:r>
        <w:t xml:space="preserve">) задовольняє майже для усіх </w:t>
      </w:r>
      <w:r w:rsidRPr="00EC24FF">
        <w:rPr>
          <w:position w:val="-12"/>
        </w:rPr>
        <w:object w:dxaOrig="1040" w:dyaOrig="360">
          <v:shape id="_x0000_i1135" type="#_x0000_t75" style="width:51.75pt;height:18pt" o:ole="">
            <v:imagedata r:id="rId193" o:title=""/>
          </v:shape>
          <o:OLEObject Type="Embed" ProgID="Equation.DSMT4" ShapeID="_x0000_i1135" DrawAspect="Content" ObjectID="_1618042701" r:id="rId220"/>
        </w:object>
      </w:r>
      <w:r>
        <w:t xml:space="preserve">рівняння </w:t>
      </w:r>
      <w:r w:rsidR="00DE5710">
        <w:t xml:space="preserve"> </w:t>
      </w:r>
      <w:r w:rsidR="00682261">
        <w:br/>
      </w:r>
      <w:r w:rsidR="0034429E" w:rsidRPr="005D536C">
        <w:rPr>
          <w:position w:val="-12"/>
        </w:rPr>
        <w:object w:dxaOrig="3379" w:dyaOrig="420">
          <v:shape id="_x0000_i1136" type="#_x0000_t75" style="width:168.75pt;height:21pt" o:ole="">
            <v:imagedata r:id="rId221" o:title=""/>
          </v:shape>
          <o:OLEObject Type="Embed" ProgID="Equation.DSMT4" ShapeID="_x0000_i1136" DrawAspect="Content" ObjectID="_1618042702" r:id="rId222"/>
        </w:object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E54263" w:rsidRPr="00910BD7">
        <w:tab/>
      </w:r>
      <w:r w:rsidR="00682261">
        <w:t xml:space="preserve"> </w:t>
      </w:r>
      <w:r>
        <w:t>(</w:t>
      </w:r>
      <w:r w:rsidR="002E4B7B">
        <w:t>5</w:t>
      </w:r>
      <w:r>
        <w:t>.2</w:t>
      </w:r>
      <w:r w:rsidR="002E4B7B">
        <w:t>1)</w:t>
      </w:r>
      <w:r w:rsidR="00682261">
        <w:br/>
      </w:r>
      <w:r w:rsidR="002E4B7B">
        <w:t xml:space="preserve"> та початковій </w:t>
      </w:r>
      <w:r>
        <w:t xml:space="preserve">умови </w:t>
      </w:r>
      <w:r w:rsidR="0034429E" w:rsidRPr="005D536C">
        <w:rPr>
          <w:position w:val="-12"/>
        </w:rPr>
        <w:object w:dxaOrig="1260" w:dyaOrig="380">
          <v:shape id="_x0000_i1137" type="#_x0000_t75" style="width:63pt;height:18.75pt" o:ole="">
            <v:imagedata r:id="rId223" o:title=""/>
          </v:shape>
          <o:OLEObject Type="Embed" ProgID="Equation.DSMT4" ShapeID="_x0000_i1137" DrawAspect="Content" ObjectID="_1618042703" r:id="rId224"/>
        </w:object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682261">
        <w:tab/>
      </w:r>
      <w:r w:rsidR="00E54263" w:rsidRPr="00910BD7">
        <w:tab/>
      </w:r>
      <w:r w:rsidR="002E4B7B">
        <w:t>(5.22)</w:t>
      </w:r>
      <w:r w:rsidR="0034429E">
        <w:t>.</w:t>
      </w:r>
    </w:p>
    <w:p w:rsidR="008F3427" w:rsidRDefault="008F3427" w:rsidP="00DE462B">
      <w:pPr>
        <w:pStyle w:val="dtext"/>
        <w:rPr>
          <w:szCs w:val="28"/>
        </w:rPr>
      </w:pPr>
      <w:r>
        <w:t xml:space="preserve">Покажемо, що якщо </w:t>
      </w:r>
      <w:r w:rsidRPr="008F3427">
        <w:rPr>
          <w:position w:val="-12"/>
        </w:rPr>
        <w:object w:dxaOrig="1040" w:dyaOrig="380">
          <v:shape id="_x0000_i1138" type="#_x0000_t75" style="width:51.75pt;height:18.75pt" o:ole="">
            <v:imagedata r:id="rId225" o:title=""/>
          </v:shape>
          <o:OLEObject Type="Embed" ProgID="Equation.DSMT4" ShapeID="_x0000_i1138" DrawAspect="Content" ObjectID="_1618042704" r:id="rId226"/>
        </w:object>
      </w:r>
      <w:r>
        <w:t xml:space="preserve"> - узагальнена власна функція та власне число  задачі (</w:t>
      </w:r>
      <w:r w:rsidR="002E4B7B">
        <w:t>5</w:t>
      </w:r>
      <w:r>
        <w:t>.1</w:t>
      </w:r>
      <w:r w:rsidR="002E4B7B">
        <w:t>2</w:t>
      </w:r>
      <w:r>
        <w:t>), або (</w:t>
      </w:r>
      <w:r w:rsidR="002E4B7B">
        <w:t>5</w:t>
      </w:r>
      <w:r>
        <w:t>.1</w:t>
      </w:r>
      <w:r w:rsidR="002E4B7B">
        <w:t>3</w:t>
      </w:r>
      <w:r>
        <w:t xml:space="preserve">), то функція </w:t>
      </w:r>
      <w:r w:rsidRPr="008F3427">
        <w:rPr>
          <w:position w:val="-12"/>
        </w:rPr>
        <w:object w:dxaOrig="859" w:dyaOrig="380">
          <v:shape id="_x0000_i1139" type="#_x0000_t75" style="width:42.75pt;height:18.75pt" o:ole="">
            <v:imagedata r:id="rId227" o:title=""/>
          </v:shape>
          <o:OLEObject Type="Embed" ProgID="Equation.DSMT4" ShapeID="_x0000_i1139" DrawAspect="Content" ObjectID="_1618042705" r:id="rId228"/>
        </w:object>
      </w:r>
      <w:r>
        <w:t xml:space="preserve"> є узагальненим розв’язком першої або третьої граничної задачі для рівняння </w:t>
      </w:r>
      <w:r w:rsidR="00996101" w:rsidRPr="00685BC9">
        <w:rPr>
          <w:position w:val="-12"/>
          <w:szCs w:val="28"/>
        </w:rPr>
        <w:object w:dxaOrig="4300" w:dyaOrig="380">
          <v:shape id="_x0000_i1140" type="#_x0000_t75" style="width:215.25pt;height:18.75pt" o:ole="">
            <v:imagedata r:id="rId229" o:title=""/>
          </v:shape>
          <o:OLEObject Type="Embed" ProgID="Equation.DSMT4" ShapeID="_x0000_i1140" DrawAspect="Content" ObjectID="_1618042706" r:id="rId230"/>
        </w:object>
      </w:r>
      <w:r>
        <w:rPr>
          <w:szCs w:val="28"/>
        </w:rPr>
        <w:t xml:space="preserve"> з початков</w:t>
      </w:r>
      <w:r w:rsidR="002E4B7B">
        <w:rPr>
          <w:szCs w:val="28"/>
        </w:rPr>
        <w:t>ою умовою</w:t>
      </w:r>
      <w:r>
        <w:rPr>
          <w:szCs w:val="28"/>
        </w:rPr>
        <w:t xml:space="preserve"> </w:t>
      </w:r>
      <w:r w:rsidR="002E4B7B" w:rsidRPr="008F3427">
        <w:rPr>
          <w:position w:val="-16"/>
          <w:szCs w:val="28"/>
        </w:rPr>
        <w:object w:dxaOrig="1660" w:dyaOrig="440">
          <v:shape id="_x0000_i1141" type="#_x0000_t75" style="width:83.25pt;height:21.75pt" o:ole="">
            <v:imagedata r:id="rId231" o:title=""/>
          </v:shape>
          <o:OLEObject Type="Embed" ProgID="Equation.DSMT4" ShapeID="_x0000_i1141" DrawAspect="Content" ObjectID="_1618042707" r:id="rId232"/>
        </w:object>
      </w:r>
      <w:r w:rsidR="00C976F5">
        <w:rPr>
          <w:szCs w:val="28"/>
        </w:rPr>
        <w:tab/>
      </w:r>
      <w:r w:rsidR="00C976F5">
        <w:rPr>
          <w:szCs w:val="28"/>
        </w:rPr>
        <w:tab/>
      </w:r>
      <w:r w:rsidR="00C976F5">
        <w:rPr>
          <w:szCs w:val="28"/>
        </w:rPr>
        <w:tab/>
      </w:r>
      <w:r w:rsidR="002E4B7B">
        <w:rPr>
          <w:szCs w:val="28"/>
        </w:rPr>
        <w:tab/>
      </w:r>
      <w:r w:rsidR="002E4B7B">
        <w:rPr>
          <w:szCs w:val="28"/>
        </w:rPr>
        <w:tab/>
      </w:r>
      <w:r w:rsidR="002E4B7B">
        <w:rPr>
          <w:szCs w:val="28"/>
        </w:rPr>
        <w:tab/>
      </w:r>
      <w:r w:rsidR="00E54263" w:rsidRPr="00910BD7">
        <w:rPr>
          <w:szCs w:val="28"/>
        </w:rPr>
        <w:tab/>
      </w:r>
      <w:r w:rsidR="00C976F5">
        <w:rPr>
          <w:szCs w:val="28"/>
        </w:rPr>
        <w:t>(</w:t>
      </w:r>
      <w:r w:rsidR="002E4B7B">
        <w:rPr>
          <w:szCs w:val="28"/>
        </w:rPr>
        <w:t>5</w:t>
      </w:r>
      <w:r w:rsidR="00C976F5">
        <w:rPr>
          <w:szCs w:val="28"/>
        </w:rPr>
        <w:t>.2</w:t>
      </w:r>
      <w:r w:rsidR="002E4B7B">
        <w:rPr>
          <w:szCs w:val="28"/>
        </w:rPr>
        <w:t>3</w:t>
      </w:r>
      <w:r w:rsidR="00C976F5">
        <w:rPr>
          <w:szCs w:val="28"/>
        </w:rPr>
        <w:t>)</w:t>
      </w:r>
      <w:r w:rsidR="00A66DEF">
        <w:rPr>
          <w:szCs w:val="28"/>
        </w:rPr>
        <w:t>.</w:t>
      </w:r>
    </w:p>
    <w:p w:rsidR="00C976F5" w:rsidRDefault="00C976F5" w:rsidP="00DE462B">
      <w:pPr>
        <w:pStyle w:val="dtext"/>
      </w:pPr>
      <w:r>
        <w:rPr>
          <w:szCs w:val="28"/>
        </w:rPr>
        <w:t xml:space="preserve">Дійсно, функція </w:t>
      </w:r>
      <w:r w:rsidRPr="008F3427">
        <w:rPr>
          <w:position w:val="-12"/>
        </w:rPr>
        <w:object w:dxaOrig="2540" w:dyaOrig="420">
          <v:shape id="_x0000_i1142" type="#_x0000_t75" style="width:126.75pt;height:21pt" o:ole="">
            <v:imagedata r:id="rId233" o:title=""/>
          </v:shape>
          <o:OLEObject Type="Embed" ProgID="Equation.DSMT4" ShapeID="_x0000_i1142" DrawAspect="Content" ObjectID="_1618042708" r:id="rId234"/>
        </w:object>
      </w:r>
      <w:r>
        <w:t>, задовольняє початков</w:t>
      </w:r>
      <w:r w:rsidR="00996101">
        <w:t>ій</w:t>
      </w:r>
      <w:r>
        <w:t xml:space="preserve"> умов</w:t>
      </w:r>
      <w:r w:rsidR="00996101">
        <w:t>і</w:t>
      </w:r>
      <w:r>
        <w:t xml:space="preserve"> (</w:t>
      </w:r>
      <w:r w:rsidR="00996101">
        <w:t>5</w:t>
      </w:r>
      <w:r>
        <w:t>.2</w:t>
      </w:r>
      <w:r w:rsidR="00996101">
        <w:t>3</w:t>
      </w:r>
      <w:r>
        <w:t>) та у випадку першої граничної задачі задовольняє інтегральній тотожності</w:t>
      </w:r>
    </w:p>
    <w:p w:rsidR="00E6583D" w:rsidRDefault="00C23CF3" w:rsidP="00DE462B">
      <w:pPr>
        <w:pStyle w:val="dtext"/>
        <w:ind w:firstLine="0"/>
      </w:pPr>
      <w:r w:rsidRPr="00CE361A">
        <w:rPr>
          <w:position w:val="-38"/>
        </w:rPr>
        <w:object w:dxaOrig="8460" w:dyaOrig="700">
          <v:shape id="_x0000_i1143" type="#_x0000_t75" style="width:423pt;height:35.25pt" o:ole="">
            <v:imagedata r:id="rId235" o:title=""/>
          </v:shape>
          <o:OLEObject Type="Embed" ProgID="Equation.DSMT4" ShapeID="_x0000_i1143" DrawAspect="Content" ObjectID="_1618042709" r:id="rId236"/>
        </w:object>
      </w:r>
      <w:r w:rsidR="004D48ED">
        <w:tab/>
        <w:t>(</w:t>
      </w:r>
      <w:r>
        <w:t>5</w:t>
      </w:r>
      <w:r w:rsidR="004D48ED">
        <w:t>.</w:t>
      </w:r>
      <w:r w:rsidR="00E3571C">
        <w:t>24</w:t>
      </w:r>
      <w:r w:rsidR="004D48ED">
        <w:t>)</w:t>
      </w:r>
      <w:r w:rsidR="009B1BCC">
        <w:rPr>
          <w:lang w:val="ru-RU"/>
        </w:rPr>
        <w:br/>
      </w:r>
      <w:r w:rsidR="009D3D5A">
        <w:t xml:space="preserve"> для усіх </w:t>
      </w:r>
      <w:r w:rsidR="009D3D5A" w:rsidRPr="00CC7AE0">
        <w:rPr>
          <w:position w:val="-12"/>
        </w:rPr>
        <w:object w:dxaOrig="1880" w:dyaOrig="420">
          <v:shape id="_x0000_i1144" type="#_x0000_t75" style="width:93.75pt;height:21pt" o:ole="">
            <v:imagedata r:id="rId96" o:title=""/>
          </v:shape>
          <o:OLEObject Type="Embed" ProgID="Equation.DSMT4" ShapeID="_x0000_i1144" DrawAspect="Content" ObjectID="_1618042710" r:id="rId237"/>
        </w:object>
      </w:r>
      <w:r w:rsidR="009D3D5A">
        <w:t xml:space="preserve">, </w:t>
      </w:r>
      <w:r w:rsidR="00DE5710">
        <w:t>з</w:t>
      </w:r>
      <w:r w:rsidR="009D3D5A">
        <w:t xml:space="preserve"> умовам</w:t>
      </w:r>
      <w:r w:rsidR="00DE5710">
        <w:t>и</w:t>
      </w:r>
      <w:r w:rsidR="009D3D5A">
        <w:t xml:space="preserve"> (</w:t>
      </w:r>
      <w:r w:rsidR="00E3571C">
        <w:t>5</w:t>
      </w:r>
      <w:r w:rsidR="009D3D5A">
        <w:t>.</w:t>
      </w:r>
      <w:r w:rsidR="00E3571C">
        <w:t>8</w:t>
      </w:r>
      <w:r w:rsidR="009D3D5A">
        <w:t>), та (</w:t>
      </w:r>
      <w:r w:rsidR="00E3571C">
        <w:t>5</w:t>
      </w:r>
      <w:r w:rsidR="009D3D5A">
        <w:t>.</w:t>
      </w:r>
      <w:r w:rsidR="00E3571C">
        <w:t>9</w:t>
      </w:r>
      <w:r w:rsidR="009D3D5A">
        <w:t>).</w:t>
      </w:r>
      <w:r w:rsidR="00043E7E">
        <w:t xml:space="preserve"> </w:t>
      </w:r>
    </w:p>
    <w:p w:rsidR="00043E7E" w:rsidRDefault="00043E7E" w:rsidP="00DE5710">
      <w:pPr>
        <w:pStyle w:val="dtext"/>
        <w:jc w:val="left"/>
      </w:pPr>
      <w:r>
        <w:t xml:space="preserve">Для третьої (другої) граничної задачі </w:t>
      </w:r>
      <w:r w:rsidRPr="008F3427">
        <w:rPr>
          <w:position w:val="-12"/>
        </w:rPr>
        <w:object w:dxaOrig="2540" w:dyaOrig="420">
          <v:shape id="_x0000_i1145" type="#_x0000_t75" style="width:126.75pt;height:21pt" o:ole="">
            <v:imagedata r:id="rId233" o:title=""/>
          </v:shape>
          <o:OLEObject Type="Embed" ProgID="Equation.DSMT4" ShapeID="_x0000_i1145" DrawAspect="Content" ObjectID="_1618042711" r:id="rId238"/>
        </w:object>
      </w:r>
      <w:r>
        <w:t>,</w:t>
      </w:r>
      <w:r w:rsidR="009B1BCC">
        <w:rPr>
          <w:lang w:val="ru-RU"/>
        </w:rPr>
        <w:t xml:space="preserve"> та</w:t>
      </w:r>
      <w:r>
        <w:t xml:space="preserve"> задовольняє інтегральній тотожності </w:t>
      </w:r>
      <w:r>
        <w:br/>
      </w:r>
      <w:r w:rsidR="00E3571C" w:rsidRPr="00C219E5">
        <w:rPr>
          <w:position w:val="-64"/>
        </w:rPr>
        <w:object w:dxaOrig="6440" w:dyaOrig="1420">
          <v:shape id="_x0000_i1146" type="#_x0000_t75" style="width:321.75pt;height:71.25pt" o:ole="">
            <v:imagedata r:id="rId239" o:title=""/>
          </v:shape>
          <o:OLEObject Type="Embed" ProgID="Equation.DSMT4" ShapeID="_x0000_i1146" DrawAspect="Content" ObjectID="_1618042712" r:id="rId240"/>
        </w:object>
      </w:r>
      <w:r>
        <w:tab/>
      </w:r>
      <w:r>
        <w:tab/>
      </w:r>
      <w:r>
        <w:tab/>
      </w:r>
      <w:r w:rsidR="00E54263" w:rsidRPr="00E54263">
        <w:rPr>
          <w:lang w:val="ru-RU"/>
        </w:rPr>
        <w:tab/>
      </w:r>
      <w:r>
        <w:t>(</w:t>
      </w:r>
      <w:r w:rsidR="00E3571C">
        <w:t>5.25</w:t>
      </w:r>
      <w:r>
        <w:t>)</w:t>
      </w:r>
      <w:r w:rsidR="009B1BCC">
        <w:rPr>
          <w:lang w:val="ru-RU"/>
        </w:rPr>
        <w:t xml:space="preserve"> </w:t>
      </w:r>
      <w:r w:rsidR="009B1BCC">
        <w:rPr>
          <w:lang w:val="ru-RU"/>
        </w:rPr>
        <w:br/>
        <w:t>д</w:t>
      </w:r>
      <w:r>
        <w:t xml:space="preserve">ля усіх </w:t>
      </w:r>
      <w:r w:rsidR="008743E9" w:rsidRPr="00CC7AE0">
        <w:rPr>
          <w:position w:val="-12"/>
        </w:rPr>
        <w:object w:dxaOrig="1880" w:dyaOrig="420">
          <v:shape id="_x0000_i1147" type="#_x0000_t75" style="width:93.75pt;height:21pt" o:ole="">
            <v:imagedata r:id="rId96" o:title=""/>
          </v:shape>
          <o:OLEObject Type="Embed" ProgID="Equation.DSMT4" ShapeID="_x0000_i1147" DrawAspect="Content" ObjectID="_1618042713" r:id="rId241"/>
        </w:object>
      </w:r>
      <w:r w:rsidR="008743E9">
        <w:t>, які задовольняють умовам (</w:t>
      </w:r>
      <w:r w:rsidR="00E3571C">
        <w:t>5</w:t>
      </w:r>
      <w:r w:rsidR="008743E9">
        <w:t>.</w:t>
      </w:r>
      <w:r w:rsidR="00E3571C">
        <w:t>8</w:t>
      </w:r>
      <w:r w:rsidR="008743E9">
        <w:t>).</w:t>
      </w:r>
    </w:p>
    <w:p w:rsidR="008B3E75" w:rsidRDefault="008B3E75" w:rsidP="00DE462B">
      <w:pPr>
        <w:pStyle w:val="dtext"/>
      </w:pPr>
      <w:r>
        <w:t>Покажемо с</w:t>
      </w:r>
      <w:r w:rsidRPr="008B3E75">
        <w:t>праведливість</w:t>
      </w:r>
      <w:r>
        <w:t xml:space="preserve"> тотожності (</w:t>
      </w:r>
      <w:r w:rsidR="00280C8E">
        <w:rPr>
          <w:lang w:val="ru-RU"/>
        </w:rPr>
        <w:t>5</w:t>
      </w:r>
      <w:r>
        <w:t>.</w:t>
      </w:r>
      <w:r w:rsidR="00280C8E">
        <w:rPr>
          <w:lang w:val="ru-RU"/>
        </w:rPr>
        <w:t>24</w:t>
      </w:r>
      <w:r>
        <w:t xml:space="preserve">) </w:t>
      </w:r>
    </w:p>
    <w:p w:rsidR="008B3E75" w:rsidRDefault="008B3E75" w:rsidP="00DE462B">
      <w:pPr>
        <w:pStyle w:val="dtext"/>
      </w:pPr>
      <w:r>
        <w:t>Враховуючи (</w:t>
      </w:r>
      <w:r w:rsidR="009464C2">
        <w:rPr>
          <w:lang w:val="ru-RU"/>
        </w:rPr>
        <w:t>5</w:t>
      </w:r>
      <w:r>
        <w:t>.21), (</w:t>
      </w:r>
      <w:r w:rsidR="009464C2">
        <w:rPr>
          <w:lang w:val="ru-RU"/>
        </w:rPr>
        <w:t>5</w:t>
      </w:r>
      <w:r>
        <w:t>.22)</w:t>
      </w:r>
      <w:r w:rsidR="007A401D">
        <w:t>,</w:t>
      </w:r>
      <w:r w:rsidR="00731D12">
        <w:t xml:space="preserve"> обчислимо</w:t>
      </w:r>
    </w:p>
    <w:p w:rsidR="00731D12" w:rsidRPr="00483782" w:rsidRDefault="009464C2" w:rsidP="00DE462B">
      <w:pPr>
        <w:pStyle w:val="dtext"/>
        <w:ind w:firstLine="0"/>
        <w:rPr>
          <w:lang w:val="ru-RU"/>
        </w:rPr>
      </w:pPr>
      <w:r w:rsidRPr="00731D12">
        <w:rPr>
          <w:position w:val="-74"/>
        </w:rPr>
        <w:object w:dxaOrig="8900" w:dyaOrig="1620">
          <v:shape id="_x0000_i1148" type="#_x0000_t75" style="width:444.75pt;height:81pt" o:ole="">
            <v:imagedata r:id="rId242" o:title=""/>
          </v:shape>
          <o:OLEObject Type="Embed" ProgID="Equation.DSMT4" ShapeID="_x0000_i1148" DrawAspect="Content" ObjectID="_1618042714" r:id="rId243"/>
        </w:object>
      </w:r>
      <w:r w:rsidR="00483782">
        <w:rPr>
          <w:lang w:val="ru-RU"/>
        </w:rPr>
        <w:t>(5.26)</w:t>
      </w:r>
      <w:r w:rsidR="00A66DEF">
        <w:rPr>
          <w:lang w:val="ru-RU"/>
        </w:rPr>
        <w:t>.</w:t>
      </w:r>
    </w:p>
    <w:p w:rsidR="00C90D2D" w:rsidRDefault="00C90D2D" w:rsidP="00DE462B">
      <w:pPr>
        <w:pStyle w:val="dtext"/>
      </w:pPr>
      <w:r>
        <w:t>Обчислимо ліву частину (</w:t>
      </w:r>
      <w:r w:rsidR="009464C2">
        <w:rPr>
          <w:lang w:val="ru-RU"/>
        </w:rPr>
        <w:t>5</w:t>
      </w:r>
      <w:r>
        <w:t>.</w:t>
      </w:r>
      <w:r w:rsidR="009464C2">
        <w:rPr>
          <w:lang w:val="ru-RU"/>
        </w:rPr>
        <w:t>2</w:t>
      </w:r>
      <w:r w:rsidR="00DA27A6">
        <w:rPr>
          <w:lang w:val="ru-RU"/>
        </w:rPr>
        <w:t>4)</w:t>
      </w:r>
      <w:r>
        <w:t xml:space="preserve"> та врахуємо останню рівність:</w:t>
      </w:r>
    </w:p>
    <w:p w:rsidR="00C90D2D" w:rsidRDefault="009464C2" w:rsidP="00DE5710">
      <w:pPr>
        <w:pStyle w:val="dtext"/>
        <w:ind w:firstLine="0"/>
        <w:rPr>
          <w:lang w:val="en-US"/>
        </w:rPr>
      </w:pPr>
      <w:r w:rsidRPr="003508D2">
        <w:rPr>
          <w:position w:val="-38"/>
        </w:rPr>
        <w:object w:dxaOrig="9720" w:dyaOrig="859">
          <v:shape id="_x0000_i1149" type="#_x0000_t75" style="width:486pt;height:42.75pt" o:ole="">
            <v:imagedata r:id="rId244" o:title=""/>
          </v:shape>
          <o:OLEObject Type="Embed" ProgID="Equation.DSMT4" ShapeID="_x0000_i1149" DrawAspect="Content" ObjectID="_1618042715" r:id="rId245"/>
        </w:object>
      </w:r>
      <w:r w:rsidRPr="00972796">
        <w:rPr>
          <w:position w:val="-38"/>
        </w:rPr>
        <w:object w:dxaOrig="9760" w:dyaOrig="700">
          <v:shape id="_x0000_i1150" type="#_x0000_t75" style="width:488.25pt;height:35.25pt" o:ole="">
            <v:imagedata r:id="rId246" o:title=""/>
          </v:shape>
          <o:OLEObject Type="Embed" ProgID="Equation.DSMT4" ShapeID="_x0000_i1150" DrawAspect="Content" ObjectID="_1618042716" r:id="rId247"/>
        </w:object>
      </w:r>
    </w:p>
    <w:p w:rsidR="00483782" w:rsidRDefault="006E76E7" w:rsidP="00DE462B">
      <w:pPr>
        <w:pStyle w:val="dtext"/>
      </w:pPr>
      <w:r>
        <w:t xml:space="preserve">Аналогічним чином </w:t>
      </w:r>
      <w:r w:rsidR="00483782">
        <w:rPr>
          <w:lang w:val="ru-RU"/>
        </w:rPr>
        <w:t>доводиться</w:t>
      </w:r>
      <w:r w:rsidR="00483782" w:rsidRPr="00483782">
        <w:rPr>
          <w:lang w:val="en-US"/>
        </w:rPr>
        <w:t xml:space="preserve"> </w:t>
      </w:r>
      <w:r w:rsidR="00483782" w:rsidRPr="00483782">
        <w:t>рівність</w:t>
      </w:r>
      <w:r w:rsidR="00483782" w:rsidRPr="00483782">
        <w:rPr>
          <w:lang w:val="en-US"/>
        </w:rPr>
        <w:t xml:space="preserve"> (5.25)</w:t>
      </w:r>
      <w:r>
        <w:t xml:space="preserve"> </w:t>
      </w:r>
      <w:r w:rsidR="00483782">
        <w:t xml:space="preserve">для </w:t>
      </w:r>
      <w:r w:rsidR="00CA17F6">
        <w:t>випадку</w:t>
      </w:r>
      <w:r>
        <w:t xml:space="preserve"> другої та третьої граничних задач</w:t>
      </w:r>
      <w:r w:rsidR="00483782">
        <w:t>.</w:t>
      </w:r>
    </w:p>
    <w:p w:rsidR="006E76E7" w:rsidRDefault="009C3EFA" w:rsidP="00DE462B">
      <w:pPr>
        <w:pStyle w:val="dtext"/>
      </w:pPr>
      <w:r>
        <w:t>Якщо в якості початкових функцій в умовах (</w:t>
      </w:r>
      <w:r w:rsidR="00483782">
        <w:t>5</w:t>
      </w:r>
      <w:r>
        <w:t>.2) та вільного члена рівняння (</w:t>
      </w:r>
      <w:r w:rsidR="00483782">
        <w:t>5</w:t>
      </w:r>
      <w:r>
        <w:t xml:space="preserve">.1) узяти часткові суми рядів Фур’є </w:t>
      </w:r>
      <w:r w:rsidR="00682261" w:rsidRPr="009C3EFA">
        <w:rPr>
          <w:position w:val="-30"/>
        </w:rPr>
        <w:object w:dxaOrig="2980" w:dyaOrig="740">
          <v:shape id="_x0000_i1151" type="#_x0000_t75" style="width:149.25pt;height:36.75pt" o:ole="">
            <v:imagedata r:id="rId248" o:title=""/>
          </v:shape>
          <o:OLEObject Type="Embed" ProgID="Equation.DSMT4" ShapeID="_x0000_i1151" DrawAspect="Content" ObjectID="_1618042717" r:id="rId249"/>
        </w:object>
      </w:r>
      <w:r>
        <w:t xml:space="preserve">, то узагальненим розв’язком відповідної граничної задачі буде функція </w:t>
      </w:r>
      <w:r w:rsidR="00682261" w:rsidRPr="009C3EFA">
        <w:rPr>
          <w:position w:val="-30"/>
        </w:rPr>
        <w:object w:dxaOrig="4020" w:dyaOrig="740">
          <v:shape id="_x0000_i1152" type="#_x0000_t75" style="width:185.25pt;height:36.75pt" o:ole="">
            <v:imagedata r:id="rId250" o:title=""/>
          </v:shape>
          <o:OLEObject Type="Embed" ProgID="Equation.DSMT4" ShapeID="_x0000_i1152" DrawAspect="Content" ObjectID="_1618042718" r:id="rId251"/>
        </w:object>
      </w:r>
      <w:r w:rsidR="001B6D5A">
        <w:t>,</w:t>
      </w:r>
      <w:r w:rsidR="009C3902">
        <w:t xml:space="preserve"> яка задовольняє інтегральній тотожності (</w:t>
      </w:r>
      <w:r w:rsidR="00483782">
        <w:t>5</w:t>
      </w:r>
      <w:r w:rsidR="009C3902">
        <w:t>.1</w:t>
      </w:r>
      <w:r w:rsidR="00483782">
        <w:t>4</w:t>
      </w:r>
      <w:r w:rsidR="009C3902">
        <w:t>) для першої граничної задачі, або (</w:t>
      </w:r>
      <w:r w:rsidR="00483782">
        <w:t>5</w:t>
      </w:r>
      <w:r w:rsidR="009C3902">
        <w:t>.</w:t>
      </w:r>
      <w:r w:rsidR="00483782">
        <w:t>15</w:t>
      </w:r>
      <w:r w:rsidR="009C3902">
        <w:t>) для третьої (другої) граничної задачі.</w:t>
      </w:r>
    </w:p>
    <w:p w:rsidR="001B6BC3" w:rsidRPr="00B358B7" w:rsidRDefault="001B6BC3" w:rsidP="00DE462B">
      <w:pPr>
        <w:pStyle w:val="dtext"/>
        <w:rPr>
          <w:lang w:val="ru-RU"/>
        </w:rPr>
      </w:pPr>
      <w:r>
        <w:t xml:space="preserve">При певних припущеннях можна очікувати, </w:t>
      </w:r>
      <w:r w:rsidR="00483782">
        <w:t xml:space="preserve">що </w:t>
      </w:r>
      <w:r>
        <w:t>розв’язок граничних задач (</w:t>
      </w:r>
      <w:r w:rsidR="00483782">
        <w:t>5</w:t>
      </w:r>
      <w:r>
        <w:t>.1)-(</w:t>
      </w:r>
      <w:smartTag w:uri="urn:schemas-microsoft-com:office:smarttags" w:element="metricconverter">
        <w:smartTagPr>
          <w:attr w:name="ProductID" w:val="5.3’"/>
        </w:smartTagPr>
        <w:r w:rsidR="0087047E">
          <w:t>5.3</w:t>
        </w:r>
        <w:r w:rsidR="0087047E" w:rsidRPr="0087047E">
          <w:rPr>
            <w:lang w:val="ru-RU"/>
          </w:rPr>
          <w:t>’</w:t>
        </w:r>
      </w:smartTag>
      <w:r w:rsidR="0087047E">
        <w:t>)</w:t>
      </w:r>
      <w:r>
        <w:t xml:space="preserve"> та (</w:t>
      </w:r>
      <w:r w:rsidR="0087047E">
        <w:t>5</w:t>
      </w:r>
      <w:r>
        <w:t>.1)-(</w:t>
      </w:r>
      <w:r w:rsidR="0087047E">
        <w:t>5</w:t>
      </w:r>
      <w:r>
        <w:t>.</w:t>
      </w:r>
      <w:r w:rsidR="0087047E">
        <w:t>2</w:t>
      </w:r>
      <w:r>
        <w:t>), (</w:t>
      </w:r>
      <w:smartTag w:uri="urn:schemas-microsoft-com:office:smarttags" w:element="metricconverter">
        <w:smartTagPr>
          <w:attr w:name="ProductID" w:val="5.4’"/>
        </w:smartTagPr>
        <w:r w:rsidR="0087047E">
          <w:t>5</w:t>
        </w:r>
        <w:r>
          <w:t>.</w:t>
        </w:r>
        <w:r w:rsidR="0087047E">
          <w:t>4</w:t>
        </w:r>
        <w:r w:rsidR="0087047E" w:rsidRPr="0087047E">
          <w:rPr>
            <w:lang w:val="ru-RU"/>
          </w:rPr>
          <w:t>’</w:t>
        </w:r>
      </w:smartTag>
      <w:r>
        <w:t xml:space="preserve">) можна представити у вигляді </w:t>
      </w:r>
      <w:r w:rsidR="00833124">
        <w:t xml:space="preserve">ряду Фур’є  </w:t>
      </w:r>
      <w:r w:rsidR="00833124" w:rsidRPr="009C3EFA">
        <w:rPr>
          <w:position w:val="-30"/>
        </w:rPr>
        <w:object w:dxaOrig="2540" w:dyaOrig="740">
          <v:shape id="_x0000_i1153" type="#_x0000_t75" style="width:117pt;height:36.75pt" o:ole="">
            <v:imagedata r:id="rId252" o:title=""/>
          </v:shape>
          <o:OLEObject Type="Embed" ProgID="Equation.DSMT4" ShapeID="_x0000_i1153" DrawAspect="Content" ObjectID="_1618042719" r:id="rId253"/>
        </w:object>
      </w:r>
      <w:r w:rsidR="00833124">
        <w:tab/>
      </w:r>
      <w:r w:rsidR="00833124">
        <w:tab/>
      </w:r>
      <w:r w:rsidR="00833124">
        <w:tab/>
      </w:r>
      <w:r w:rsidR="00833124">
        <w:tab/>
      </w:r>
      <w:r w:rsidR="00833124">
        <w:tab/>
      </w:r>
      <w:r w:rsidR="003A66DB" w:rsidRPr="003A66DB">
        <w:rPr>
          <w:lang w:val="ru-RU"/>
        </w:rPr>
        <w:tab/>
      </w:r>
      <w:r w:rsidR="003A66DB" w:rsidRPr="003A66DB">
        <w:rPr>
          <w:lang w:val="ru-RU"/>
        </w:rPr>
        <w:tab/>
      </w:r>
      <w:r w:rsidR="00B358B7" w:rsidRPr="00B358B7">
        <w:rPr>
          <w:lang w:val="ru-RU"/>
        </w:rPr>
        <w:tab/>
      </w:r>
      <w:r w:rsidR="00B358B7" w:rsidRPr="00B358B7">
        <w:rPr>
          <w:lang w:val="ru-RU"/>
        </w:rPr>
        <w:tab/>
      </w:r>
      <w:r w:rsidR="00833124">
        <w:t>(</w:t>
      </w:r>
      <w:r w:rsidR="00CA17F6" w:rsidRPr="00CA17F6">
        <w:rPr>
          <w:lang w:val="ru-RU"/>
        </w:rPr>
        <w:t>5</w:t>
      </w:r>
      <w:r w:rsidR="00CA17F6">
        <w:t>.2</w:t>
      </w:r>
      <w:r w:rsidR="00CA17F6" w:rsidRPr="00CA17F6">
        <w:rPr>
          <w:lang w:val="ru-RU"/>
        </w:rPr>
        <w:t>7</w:t>
      </w:r>
      <w:r w:rsidR="00833124">
        <w:t>)</w:t>
      </w:r>
      <w:r w:rsidR="00DA27A6">
        <w:rPr>
          <w:lang w:val="ru-RU"/>
        </w:rPr>
        <w:t>.</w:t>
      </w:r>
    </w:p>
    <w:p w:rsidR="00B358B7" w:rsidRPr="00CA17F6" w:rsidRDefault="00B358B7" w:rsidP="00DE462B">
      <w:pPr>
        <w:pStyle w:val="dtext"/>
      </w:pPr>
      <w:r w:rsidRPr="00CA17F6">
        <w:rPr>
          <w:b/>
        </w:rPr>
        <w:t>Теорема 2</w:t>
      </w:r>
      <w:r w:rsidRPr="00CA17F6">
        <w:t xml:space="preserve"> </w:t>
      </w:r>
      <w:r w:rsidRPr="00CA17F6">
        <w:rPr>
          <w:szCs w:val="22"/>
        </w:rPr>
        <w:t>(</w:t>
      </w:r>
      <w:r w:rsidRPr="00CA17F6">
        <w:rPr>
          <w:i/>
          <w:sz w:val="22"/>
          <w:szCs w:val="22"/>
        </w:rPr>
        <w:t>про існування розв’язку змішаної граничної задачі для рівняння теплопровідності</w:t>
      </w:r>
      <w:r w:rsidRPr="00CA17F6">
        <w:rPr>
          <w:szCs w:val="22"/>
        </w:rPr>
        <w:t>)</w:t>
      </w:r>
      <w:r w:rsidRPr="00CA17F6">
        <w:t xml:space="preserve"> Нехай </w:t>
      </w:r>
      <w:r w:rsidRPr="00CA17F6">
        <w:rPr>
          <w:position w:val="-14"/>
        </w:rPr>
        <w:object w:dxaOrig="1939" w:dyaOrig="420">
          <v:shape id="_x0000_i1154" type="#_x0000_t75" style="width:96.75pt;height:21pt" o:ole="">
            <v:imagedata r:id="rId254" o:title=""/>
          </v:shape>
          <o:OLEObject Type="Embed" ProgID="Equation.DSMT4" ShapeID="_x0000_i1154" DrawAspect="Content" ObjectID="_1618042720" r:id="rId255"/>
        </w:object>
      </w:r>
      <w:r w:rsidRPr="00CA17F6">
        <w:t xml:space="preserve">, а функція </w:t>
      </w:r>
      <w:r w:rsidRPr="00CA17F6">
        <w:rPr>
          <w:position w:val="-12"/>
        </w:rPr>
        <w:object w:dxaOrig="1200" w:dyaOrig="380">
          <v:shape id="_x0000_i1155" type="#_x0000_t75" style="width:60pt;height:18.75pt" o:ole="">
            <v:imagedata r:id="rId256" o:title=""/>
          </v:shape>
          <o:OLEObject Type="Embed" ProgID="Equation.DSMT4" ShapeID="_x0000_i1155" DrawAspect="Content" ObjectID="_1618042721" r:id="rId257"/>
        </w:object>
      </w:r>
      <w:r w:rsidRPr="00CA17F6">
        <w:t xml:space="preserve"> </w:t>
      </w:r>
      <w:r w:rsidR="00FC1ACD">
        <w:t>для</w:t>
      </w:r>
      <w:r w:rsidRPr="00CA17F6">
        <w:t xml:space="preserve"> першої граничної задачі </w:t>
      </w:r>
      <w:r>
        <w:t>(5.1)</w:t>
      </w:r>
      <w:r w:rsidR="005E27DF">
        <w:t xml:space="preserve"> –(5.2), </w:t>
      </w:r>
      <w:r>
        <w:t>(5.3</w:t>
      </w:r>
      <w:r w:rsidRPr="000C148B">
        <w:t>’</w:t>
      </w:r>
      <w:r>
        <w:t>),</w:t>
      </w:r>
      <w:r w:rsidRPr="00CA17F6">
        <w:t xml:space="preserve"> або </w:t>
      </w:r>
      <w:r w:rsidRPr="00CA17F6">
        <w:rPr>
          <w:position w:val="-12"/>
        </w:rPr>
        <w:object w:dxaOrig="1260" w:dyaOrig="580">
          <v:shape id="_x0000_i1156" type="#_x0000_t75" style="width:63pt;height:29.25pt" o:ole="">
            <v:imagedata r:id="rId258" o:title=""/>
          </v:shape>
          <o:OLEObject Type="Embed" ProgID="Equation.DSMT4" ShapeID="_x0000_i1156" DrawAspect="Content" ObjectID="_1618042722" r:id="rId259"/>
        </w:object>
      </w:r>
      <w:r w:rsidRPr="00CA17F6">
        <w:t xml:space="preserve"> </w:t>
      </w:r>
      <w:r w:rsidR="00FC1ACD">
        <w:t>для</w:t>
      </w:r>
      <w:r w:rsidRPr="00CA17F6">
        <w:t xml:space="preserve"> третьої (другої) граничної задачі </w:t>
      </w:r>
      <w:r>
        <w:t>(5.1)-(5.2), (</w:t>
      </w:r>
      <w:smartTag w:uri="urn:schemas-microsoft-com:office:smarttags" w:element="metricconverter">
        <w:smartTagPr>
          <w:attr w:name="ProductID" w:val="5.4’"/>
        </w:smartTagPr>
        <w:r>
          <w:t>5.4</w:t>
        </w:r>
        <w:r w:rsidRPr="000C148B">
          <w:t>’</w:t>
        </w:r>
      </w:smartTag>
      <w:r>
        <w:t>)</w:t>
      </w:r>
      <w:r w:rsidR="00FC1ACD">
        <w:t>, т</w:t>
      </w:r>
      <w:r w:rsidRPr="00CA17F6">
        <w:t xml:space="preserve">оді узагальнений розв’язок </w:t>
      </w:r>
      <w:r w:rsidRPr="00CA17F6">
        <w:rPr>
          <w:position w:val="-12"/>
        </w:rPr>
        <w:object w:dxaOrig="740" w:dyaOrig="360">
          <v:shape id="_x0000_i1157" type="#_x0000_t75" style="width:36.75pt;height:18pt" o:ole="">
            <v:imagedata r:id="rId260" o:title=""/>
          </v:shape>
          <o:OLEObject Type="Embed" ProgID="Equation.DSMT4" ShapeID="_x0000_i1157" DrawAspect="Content" ObjectID="_1618042723" r:id="rId261"/>
        </w:object>
      </w:r>
      <w:r w:rsidRPr="00CA17F6">
        <w:t xml:space="preserve"> відповідної граничної задачі існує і зображується збіжним у просторі </w:t>
      </w:r>
      <w:r w:rsidRPr="00CA17F6">
        <w:rPr>
          <w:position w:val="-12"/>
        </w:rPr>
        <w:object w:dxaOrig="820" w:dyaOrig="580">
          <v:shape id="_x0000_i1158" type="#_x0000_t75" style="width:41.25pt;height:29.25pt" o:ole="">
            <v:imagedata r:id="rId262" o:title=""/>
          </v:shape>
          <o:OLEObject Type="Embed" ProgID="Equation.DSMT4" ShapeID="_x0000_i1158" DrawAspect="Content" ObjectID="_1618042724" r:id="rId263"/>
        </w:object>
      </w:r>
      <w:r w:rsidRPr="00CA17F6">
        <w:t xml:space="preserve"> рядом (</w:t>
      </w:r>
      <w:r>
        <w:t>5</w:t>
      </w:r>
      <w:r w:rsidRPr="00CA17F6">
        <w:t>.2</w:t>
      </w:r>
      <w:r>
        <w:t>7</w:t>
      </w:r>
      <w:r w:rsidRPr="00CA17F6">
        <w:t xml:space="preserve">). </w:t>
      </w:r>
      <w:r w:rsidR="00EB14C2">
        <w:t>При цьому має місце нерівність</w:t>
      </w:r>
      <w:r w:rsidRPr="00CA17F6">
        <w:t xml:space="preserve"> </w:t>
      </w:r>
      <w:r w:rsidRPr="00CA17F6">
        <w:rPr>
          <w:position w:val="-22"/>
        </w:rPr>
        <w:object w:dxaOrig="4320" w:dyaOrig="580">
          <v:shape id="_x0000_i1159" type="#_x0000_t75" style="width:3in;height:29.25pt" o:ole="">
            <v:imagedata r:id="rId264" o:title=""/>
          </v:shape>
          <o:OLEObject Type="Embed" ProgID="Equation.DSMT4" ShapeID="_x0000_i1159" DrawAspect="Content" ObjectID="_1618042725" r:id="rId265"/>
        </w:object>
      </w:r>
      <w:r w:rsidRPr="00CA17F6">
        <w:tab/>
      </w:r>
      <w:r>
        <w:tab/>
      </w:r>
      <w:r w:rsidR="00EB14C2">
        <w:tab/>
      </w:r>
      <w:r w:rsidR="00FC1ACD">
        <w:tab/>
      </w:r>
      <w:r w:rsidR="00FC1ACD">
        <w:tab/>
      </w:r>
      <w:r w:rsidRPr="00CA17F6">
        <w:t>(</w:t>
      </w:r>
      <w:r>
        <w:t>5</w:t>
      </w:r>
      <w:r w:rsidRPr="00CA17F6">
        <w:t>.2</w:t>
      </w:r>
      <w:r>
        <w:t>8</w:t>
      </w:r>
      <w:r w:rsidR="00DE5710">
        <w:t xml:space="preserve">), </w:t>
      </w:r>
      <w:r w:rsidR="00DE5710">
        <w:br/>
      </w:r>
      <w:r w:rsidRPr="00CA17F6">
        <w:t xml:space="preserve">додатна константа </w:t>
      </w:r>
      <w:r w:rsidRPr="000C148B">
        <w:rPr>
          <w:position w:val="-6"/>
        </w:rPr>
        <w:object w:dxaOrig="260" w:dyaOrig="300">
          <v:shape id="_x0000_i1160" type="#_x0000_t75" style="width:12.75pt;height:15pt" o:ole="">
            <v:imagedata r:id="rId266" o:title=""/>
          </v:shape>
          <o:OLEObject Type="Embed" ProgID="Equation.DSMT4" ShapeID="_x0000_i1160" DrawAspect="Content" ObjectID="_1618042726" r:id="rId267"/>
        </w:object>
      </w:r>
      <w:r w:rsidRPr="00CA17F6">
        <w:t xml:space="preserve"> не залежить від </w:t>
      </w:r>
      <w:r w:rsidRPr="00CA17F6">
        <w:rPr>
          <w:position w:val="-12"/>
        </w:rPr>
        <w:object w:dxaOrig="580" w:dyaOrig="360">
          <v:shape id="_x0000_i1161" type="#_x0000_t75" style="width:29.25pt;height:18pt" o:ole="">
            <v:imagedata r:id="rId268" o:title=""/>
          </v:shape>
          <o:OLEObject Type="Embed" ProgID="Equation.DSMT4" ShapeID="_x0000_i1161" DrawAspect="Content" ObjectID="_1618042727" r:id="rId269"/>
        </w:object>
      </w:r>
      <w:r w:rsidRPr="00CA17F6">
        <w:t>.</w:t>
      </w:r>
    </w:p>
    <w:p w:rsidR="00B358B7" w:rsidRDefault="00B358B7" w:rsidP="00DE462B">
      <w:pPr>
        <w:pStyle w:val="dtext"/>
      </w:pPr>
      <w:r w:rsidRPr="00BE7BC4">
        <w:rPr>
          <w:b/>
        </w:rPr>
        <w:t xml:space="preserve">Доведення </w:t>
      </w:r>
      <w:r>
        <w:t xml:space="preserve">З рівності (5.20) випливає, що для </w:t>
      </w:r>
      <w:r w:rsidRPr="00BE7BC4">
        <w:rPr>
          <w:position w:val="-14"/>
        </w:rPr>
        <w:object w:dxaOrig="1020" w:dyaOrig="420">
          <v:shape id="_x0000_i1162" type="#_x0000_t75" style="width:51pt;height:21pt" o:ole="">
            <v:imagedata r:id="rId270" o:title=""/>
          </v:shape>
          <o:OLEObject Type="Embed" ProgID="Equation.DSMT4" ShapeID="_x0000_i1162" DrawAspect="Content" ObjectID="_1618042728" r:id="rId271"/>
        </w:object>
      </w:r>
      <w:r>
        <w:t xml:space="preserve"> має місце нерівність </w:t>
      </w:r>
      <w:r w:rsidR="00686A32" w:rsidRPr="00686A32">
        <w:rPr>
          <w:position w:val="-42"/>
        </w:rPr>
        <w:object w:dxaOrig="6860" w:dyaOrig="960">
          <v:shape id="_x0000_i1163" type="#_x0000_t75" style="width:342.75pt;height:48pt" o:ole="">
            <v:imagedata r:id="rId272" o:title=""/>
          </v:shape>
          <o:OLEObject Type="Embed" ProgID="Equation.DSMT4" ShapeID="_x0000_i1163" DrawAspect="Content" ObjectID="_1618042729" r:id="rId273"/>
        </w:object>
      </w:r>
      <w:r>
        <w:t>.</w:t>
      </w:r>
    </w:p>
    <w:p w:rsidR="00B358B7" w:rsidRDefault="00B358B7" w:rsidP="00DE462B">
      <w:pPr>
        <w:pStyle w:val="dtext"/>
      </w:pPr>
      <w:r>
        <w:t>Після піднесення до квадрату, застосування нерівності між середнім геометричним та середнім квадратичним та нерівності Коші - Буняківського отримаємо:</w:t>
      </w:r>
      <w:r w:rsidR="00B152D8">
        <w:t xml:space="preserve"> </w:t>
      </w:r>
      <w:r w:rsidR="00686A32" w:rsidRPr="00644B58">
        <w:rPr>
          <w:position w:val="-20"/>
        </w:rPr>
        <w:object w:dxaOrig="3620" w:dyaOrig="540">
          <v:shape id="_x0000_i1164" type="#_x0000_t75" style="width:180.75pt;height:27pt" o:ole="">
            <v:imagedata r:id="rId274" o:title=""/>
          </v:shape>
          <o:OLEObject Type="Embed" ProgID="Equation.DSMT4" ShapeID="_x0000_i1164" DrawAspect="Content" ObjectID="_1618042730" r:id="rId275"/>
        </w:object>
      </w:r>
      <w:r>
        <w:tab/>
      </w:r>
      <w:r>
        <w:tab/>
      </w:r>
      <w:r>
        <w:tab/>
      </w:r>
      <w:r>
        <w:tab/>
      </w:r>
      <w:r w:rsidR="00DE5710">
        <w:tab/>
      </w:r>
      <w:r>
        <w:t>(5.29)</w:t>
      </w:r>
      <w:r w:rsidR="00DE5710">
        <w:t>.</w:t>
      </w:r>
    </w:p>
    <w:p w:rsidR="00B358B7" w:rsidRDefault="00B358B7" w:rsidP="00DE462B">
      <w:pPr>
        <w:pStyle w:val="dtext"/>
      </w:pPr>
      <w:r>
        <w:t xml:space="preserve">Враховуючи, що </w:t>
      </w:r>
      <w:r w:rsidRPr="00BC7F64">
        <w:rPr>
          <w:position w:val="-12"/>
        </w:rPr>
        <w:object w:dxaOrig="680" w:dyaOrig="380">
          <v:shape id="_x0000_i1165" type="#_x0000_t75" style="width:33.75pt;height:18.75pt" o:ole="">
            <v:imagedata r:id="rId276" o:title=""/>
          </v:shape>
          <o:OLEObject Type="Embed" ProgID="Equation.DSMT4" ShapeID="_x0000_i1165" DrawAspect="Content" ObjectID="_1618042731" r:id="rId277"/>
        </w:object>
      </w:r>
      <w:r>
        <w:t xml:space="preserve"> неперервно-диференційована на </w:t>
      </w:r>
      <w:r w:rsidRPr="00BC7F64">
        <w:rPr>
          <w:position w:val="-14"/>
        </w:rPr>
        <w:object w:dxaOrig="660" w:dyaOrig="420">
          <v:shape id="_x0000_i1166" type="#_x0000_t75" style="width:33pt;height:21pt" o:ole="">
            <v:imagedata r:id="rId278" o:title=""/>
          </v:shape>
          <o:OLEObject Type="Embed" ProgID="Equation.DSMT4" ShapeID="_x0000_i1166" DrawAspect="Content" ObjectID="_1618042732" r:id="rId279"/>
        </w:object>
      </w:r>
      <w:r>
        <w:t xml:space="preserve">, частинна сума ряду (5.27) </w:t>
      </w:r>
      <w:r w:rsidRPr="00275816">
        <w:rPr>
          <w:position w:val="-30"/>
        </w:rPr>
        <w:object w:dxaOrig="2700" w:dyaOrig="740">
          <v:shape id="_x0000_i1167" type="#_x0000_t75" style="width:135pt;height:36.75pt" o:ole="">
            <v:imagedata r:id="rId280" o:title=""/>
          </v:shape>
          <o:OLEObject Type="Embed" ProgID="Equation.DSMT4" ShapeID="_x0000_i1167" DrawAspect="Content" ObjectID="_1618042733" r:id="rId281"/>
        </w:object>
      </w:r>
      <w:r>
        <w:t xml:space="preserve"> належить простору </w:t>
      </w:r>
      <w:r w:rsidRPr="00275816">
        <w:rPr>
          <w:position w:val="-12"/>
        </w:rPr>
        <w:object w:dxaOrig="900" w:dyaOrig="580">
          <v:shape id="_x0000_i1168" type="#_x0000_t75" style="width:45pt;height:29.25pt" o:ole="">
            <v:imagedata r:id="rId282" o:title=""/>
          </v:shape>
          <o:OLEObject Type="Embed" ProgID="Equation.DSMT4" ShapeID="_x0000_i1168" DrawAspect="Content" ObjectID="_1618042734" r:id="rId283"/>
        </w:object>
      </w:r>
      <w:r>
        <w:t xml:space="preserve"> для першої граничної задачі, або простору </w:t>
      </w:r>
      <w:r w:rsidRPr="00275816">
        <w:rPr>
          <w:position w:val="-12"/>
        </w:rPr>
        <w:object w:dxaOrig="900" w:dyaOrig="420">
          <v:shape id="_x0000_i1169" type="#_x0000_t75" style="width:45pt;height:21pt" o:ole="">
            <v:imagedata r:id="rId284" o:title=""/>
          </v:shape>
          <o:OLEObject Type="Embed" ProgID="Equation.DSMT4" ShapeID="_x0000_i1169" DrawAspect="Content" ObjectID="_1618042735" r:id="rId285"/>
        </w:object>
      </w:r>
      <w:r>
        <w:t xml:space="preserve"> для тр</w:t>
      </w:r>
      <w:r w:rsidR="00B152D8">
        <w:t xml:space="preserve">етьої (другої) граничної задачі для кожного </w:t>
      </w:r>
      <w:r w:rsidR="00B152D8" w:rsidRPr="00BC7F64">
        <w:rPr>
          <w:position w:val="-14"/>
        </w:rPr>
        <w:object w:dxaOrig="999" w:dyaOrig="420">
          <v:shape id="_x0000_i1170" type="#_x0000_t75" style="width:50.25pt;height:21pt" o:ole="">
            <v:imagedata r:id="rId286" o:title=""/>
          </v:shape>
          <o:OLEObject Type="Embed" ProgID="Equation.DSMT4" ShapeID="_x0000_i1170" DrawAspect="Content" ObjectID="_1618042736" r:id="rId287"/>
        </w:object>
      </w:r>
      <w:r w:rsidR="00B152D8">
        <w:t>.</w:t>
      </w:r>
    </w:p>
    <w:p w:rsidR="00B358B7" w:rsidRDefault="00B358B7" w:rsidP="00686A32">
      <w:pPr>
        <w:pStyle w:val="dtext"/>
      </w:pPr>
      <w:r>
        <w:t xml:space="preserve">При дослідженні першої граничної задачі у просторі </w:t>
      </w:r>
      <w:r w:rsidRPr="00275816">
        <w:rPr>
          <w:position w:val="-12"/>
        </w:rPr>
        <w:object w:dxaOrig="900" w:dyaOrig="580">
          <v:shape id="_x0000_i1171" type="#_x0000_t75" style="width:45pt;height:29.25pt" o:ole="">
            <v:imagedata r:id="rId282" o:title=""/>
          </v:shape>
          <o:OLEObject Type="Embed" ProgID="Equation.DSMT4" ShapeID="_x0000_i1171" DrawAspect="Content" ObjectID="_1618042737" r:id="rId288"/>
        </w:object>
      </w:r>
      <w:r>
        <w:t xml:space="preserve"> зручно користуватися скалярним добутком </w:t>
      </w:r>
      <w:r w:rsidRPr="009B5F29">
        <w:rPr>
          <w:position w:val="-38"/>
        </w:rPr>
        <w:object w:dxaOrig="2280" w:dyaOrig="700">
          <v:shape id="_x0000_i1172" type="#_x0000_t75" style="width:114pt;height:35.25pt" o:ole="">
            <v:imagedata r:id="rId289" o:title=""/>
          </v:shape>
          <o:OLEObject Type="Embed" ProgID="Equation.DSMT4" ShapeID="_x0000_i1172" DrawAspect="Content" ObjectID="_1618042738" r:id="rId290"/>
        </w:object>
      </w:r>
      <w:r>
        <w:t xml:space="preserve">, при дослідженні третьої (другої) граничної задачі - скалярним добутком </w:t>
      </w:r>
      <w:r w:rsidRPr="009B5F29">
        <w:rPr>
          <w:position w:val="-38"/>
        </w:rPr>
        <w:object w:dxaOrig="3680" w:dyaOrig="700">
          <v:shape id="_x0000_i1173" type="#_x0000_t75" style="width:183.75pt;height:35.25pt" o:ole="">
            <v:imagedata r:id="rId291" o:title=""/>
          </v:shape>
          <o:OLEObject Type="Embed" ProgID="Equation.DSMT4" ShapeID="_x0000_i1173" DrawAspect="Content" ObjectID="_1618042739" r:id="rId292"/>
        </w:object>
      </w:r>
      <w:r w:rsidR="00B152D8">
        <w:t xml:space="preserve"> (</w:t>
      </w:r>
      <w:r w:rsidR="00B152D8" w:rsidRPr="00B152D8">
        <w:rPr>
          <w:i/>
          <w:sz w:val="22"/>
        </w:rPr>
        <w:t>дивись (1.21) лекції 29</w:t>
      </w:r>
      <w:r w:rsidR="00B152D8">
        <w:t>).</w:t>
      </w:r>
    </w:p>
    <w:p w:rsidR="00B358B7" w:rsidRDefault="00B358B7" w:rsidP="00DE5710">
      <w:pPr>
        <w:pStyle w:val="dtext"/>
        <w:jc w:val="left"/>
      </w:pPr>
      <w:r>
        <w:t>Враховуючи, що система власних функцій першої та третьої (другої) граничних задач є ортонормованими в обраних скалярних добутках та нерівність (5.29), оцінимо</w:t>
      </w:r>
      <w:r w:rsidR="00B152D8">
        <w:br/>
      </w:r>
      <w:r>
        <w:t xml:space="preserve"> </w:t>
      </w:r>
      <w:r w:rsidRPr="009275CB">
        <w:rPr>
          <w:position w:val="-84"/>
        </w:rPr>
        <w:object w:dxaOrig="7620" w:dyaOrig="1820">
          <v:shape id="_x0000_i1174" type="#_x0000_t75" style="width:381pt;height:90.75pt" o:ole="">
            <v:imagedata r:id="rId293" o:title=""/>
          </v:shape>
          <o:OLEObject Type="Embed" ProgID="Equation.DSMT4" ShapeID="_x0000_i1174" DrawAspect="Content" ObjectID="_1618042740" r:id="rId294"/>
        </w:object>
      </w:r>
      <w:r>
        <w:tab/>
      </w:r>
      <w:r>
        <w:tab/>
        <w:t>(5.30)</w:t>
      </w:r>
      <w:r w:rsidR="00DE5710">
        <w:t>.</w:t>
      </w:r>
    </w:p>
    <w:p w:rsidR="00B358B7" w:rsidRDefault="00B358B7" w:rsidP="00686A32">
      <w:pPr>
        <w:pStyle w:val="dtext"/>
        <w:spacing w:line="240" w:lineRule="auto"/>
        <w:jc w:val="left"/>
      </w:pPr>
      <w:r>
        <w:t>Аналогічно (5.30) можна отримати нерівність</w:t>
      </w:r>
      <w:r>
        <w:br/>
      </w:r>
      <w:r w:rsidR="00997080" w:rsidRPr="00997080">
        <w:rPr>
          <w:position w:val="-38"/>
        </w:rPr>
        <w:object w:dxaOrig="8600" w:dyaOrig="900">
          <v:shape id="_x0000_i1175" type="#_x0000_t75" style="width:429.75pt;height:45pt" o:ole="">
            <v:imagedata r:id="rId295" o:title=""/>
          </v:shape>
          <o:OLEObject Type="Embed" ProgID="Equation.DSMT4" ShapeID="_x0000_i1175" DrawAspect="Content" ObjectID="_1618042741" r:id="rId296"/>
        </w:object>
      </w:r>
      <w:r>
        <w:t xml:space="preserve"> (5.31)</w:t>
      </w:r>
      <w:r w:rsidR="00DE5710">
        <w:t>.</w:t>
      </w:r>
      <w:r w:rsidR="00A0536A">
        <w:t xml:space="preserve"> </w:t>
      </w:r>
      <w:r>
        <w:t xml:space="preserve">Проінтегруємо (5.30) та (5.31) по </w:t>
      </w:r>
      <w:r w:rsidRPr="00E23EE2">
        <w:rPr>
          <w:position w:val="-12"/>
        </w:rPr>
        <w:object w:dxaOrig="1040" w:dyaOrig="360">
          <v:shape id="_x0000_i1176" type="#_x0000_t75" style="width:51.75pt;height:18pt" o:ole="">
            <v:imagedata r:id="rId297" o:title=""/>
          </v:shape>
          <o:OLEObject Type="Embed" ProgID="Equation.DSMT4" ShapeID="_x0000_i1176" DrawAspect="Content" ObjectID="_1618042742" r:id="rId298"/>
        </w:object>
      </w:r>
      <w:r w:rsidR="00A0536A">
        <w:t>,</w:t>
      </w:r>
      <w:r>
        <w:t xml:space="preserve"> в результаті отримаємо нерівності </w:t>
      </w:r>
      <w:r w:rsidRPr="00E23EE2">
        <w:rPr>
          <w:position w:val="-82"/>
        </w:rPr>
        <w:object w:dxaOrig="5820" w:dyaOrig="1780">
          <v:shape id="_x0000_i1177" type="#_x0000_t75" style="width:291pt;height:89.25pt" o:ole="">
            <v:imagedata r:id="rId299" o:title=""/>
          </v:shape>
          <o:OLEObject Type="Embed" ProgID="Equation.DSMT4" ShapeID="_x0000_i1177" DrawAspect="Content" ObjectID="_1618042743" r:id="rId300"/>
        </w:object>
      </w:r>
      <w:r>
        <w:tab/>
      </w:r>
      <w:r>
        <w:tab/>
      </w:r>
      <w:r w:rsidRPr="00E54263">
        <w:rPr>
          <w:lang w:val="ru-RU"/>
        </w:rPr>
        <w:tab/>
      </w:r>
      <w:r w:rsidRPr="00E54263">
        <w:rPr>
          <w:lang w:val="ru-RU"/>
        </w:rPr>
        <w:tab/>
      </w:r>
      <w:r>
        <w:t>(5.32)</w:t>
      </w:r>
      <w:r w:rsidR="00DE5710">
        <w:t>.</w:t>
      </w:r>
    </w:p>
    <w:p w:rsidR="00B358B7" w:rsidRPr="007D19F0" w:rsidRDefault="00B358B7" w:rsidP="00686A32">
      <w:pPr>
        <w:pStyle w:val="dtext"/>
        <w:spacing w:line="240" w:lineRule="auto"/>
        <w:rPr>
          <w:lang w:val="ru-RU"/>
        </w:rPr>
      </w:pPr>
      <w:r>
        <w:t xml:space="preserve">Згідно нерівностей (5.18), ряд (5.27) збігається в нормі простору </w:t>
      </w:r>
      <w:r w:rsidRPr="00810C32">
        <w:rPr>
          <w:position w:val="-12"/>
        </w:rPr>
        <w:object w:dxaOrig="1480" w:dyaOrig="420">
          <v:shape id="_x0000_i1178" type="#_x0000_t75" style="width:74.25pt;height:21pt" o:ole="">
            <v:imagedata r:id="rId301" o:title=""/>
          </v:shape>
          <o:OLEObject Type="Embed" ProgID="Equation.DSMT4" ShapeID="_x0000_i1178" DrawAspect="Content" ObjectID="_1618042744" r:id="rId302"/>
        </w:object>
      </w:r>
      <w:r>
        <w:t xml:space="preserve"> і для розв’язку має місце нерівність (5.28).</w:t>
      </w:r>
    </w:p>
    <w:sectPr w:rsidR="00B358B7" w:rsidRPr="007D19F0" w:rsidSect="00E53DCF">
      <w:footerReference w:type="even" r:id="rId303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6B70" w:rsidRDefault="000A6B70">
      <w:r>
        <w:separator/>
      </w:r>
    </w:p>
  </w:endnote>
  <w:endnote w:type="continuationSeparator" w:id="0">
    <w:p w:rsidR="000A6B70" w:rsidRDefault="000A6B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6B70" w:rsidRDefault="000A6B70">
      <w:r>
        <w:separator/>
      </w:r>
    </w:p>
  </w:footnote>
  <w:footnote w:type="continuationSeparator" w:id="0">
    <w:p w:rsidR="000A6B70" w:rsidRDefault="000A6B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32E"/>
    <w:rsid w:val="00001E9B"/>
    <w:rsid w:val="00003FBC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3E7E"/>
    <w:rsid w:val="000455B0"/>
    <w:rsid w:val="000467D4"/>
    <w:rsid w:val="00046BBC"/>
    <w:rsid w:val="00052F55"/>
    <w:rsid w:val="00053192"/>
    <w:rsid w:val="00053D7D"/>
    <w:rsid w:val="00055757"/>
    <w:rsid w:val="00056E0E"/>
    <w:rsid w:val="00056FE3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6B70"/>
    <w:rsid w:val="000A71D7"/>
    <w:rsid w:val="000B01BE"/>
    <w:rsid w:val="000B02C4"/>
    <w:rsid w:val="000B095A"/>
    <w:rsid w:val="000B1211"/>
    <w:rsid w:val="000B226B"/>
    <w:rsid w:val="000B4AB3"/>
    <w:rsid w:val="000B5C62"/>
    <w:rsid w:val="000B7602"/>
    <w:rsid w:val="000B7D1A"/>
    <w:rsid w:val="000C148B"/>
    <w:rsid w:val="000C19D8"/>
    <w:rsid w:val="000C47D3"/>
    <w:rsid w:val="000D37A1"/>
    <w:rsid w:val="000D41AC"/>
    <w:rsid w:val="000E50B0"/>
    <w:rsid w:val="000E56D6"/>
    <w:rsid w:val="000E6155"/>
    <w:rsid w:val="000E76E0"/>
    <w:rsid w:val="000F01D3"/>
    <w:rsid w:val="000F181A"/>
    <w:rsid w:val="00102BCD"/>
    <w:rsid w:val="001041D2"/>
    <w:rsid w:val="0010483C"/>
    <w:rsid w:val="00105C43"/>
    <w:rsid w:val="0010708F"/>
    <w:rsid w:val="00112939"/>
    <w:rsid w:val="001148BB"/>
    <w:rsid w:val="00115685"/>
    <w:rsid w:val="00115883"/>
    <w:rsid w:val="00115E14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42A3"/>
    <w:rsid w:val="00154A88"/>
    <w:rsid w:val="00156AC2"/>
    <w:rsid w:val="00156B75"/>
    <w:rsid w:val="00161433"/>
    <w:rsid w:val="00163196"/>
    <w:rsid w:val="001631BC"/>
    <w:rsid w:val="0016713C"/>
    <w:rsid w:val="001716C8"/>
    <w:rsid w:val="00174FF6"/>
    <w:rsid w:val="00176B6A"/>
    <w:rsid w:val="00176F32"/>
    <w:rsid w:val="0018203D"/>
    <w:rsid w:val="001839EA"/>
    <w:rsid w:val="00185648"/>
    <w:rsid w:val="0019008B"/>
    <w:rsid w:val="00190E9D"/>
    <w:rsid w:val="0019305C"/>
    <w:rsid w:val="001A0A39"/>
    <w:rsid w:val="001A16CD"/>
    <w:rsid w:val="001A364E"/>
    <w:rsid w:val="001A372E"/>
    <w:rsid w:val="001B48CF"/>
    <w:rsid w:val="001B4FB7"/>
    <w:rsid w:val="001B5B2A"/>
    <w:rsid w:val="001B5D59"/>
    <w:rsid w:val="001B6BC3"/>
    <w:rsid w:val="001B6D5A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2475"/>
    <w:rsid w:val="001E2E54"/>
    <w:rsid w:val="001E32B4"/>
    <w:rsid w:val="001E37BE"/>
    <w:rsid w:val="001E427A"/>
    <w:rsid w:val="001E487D"/>
    <w:rsid w:val="001E7E9C"/>
    <w:rsid w:val="001F158D"/>
    <w:rsid w:val="001F1B19"/>
    <w:rsid w:val="001F215A"/>
    <w:rsid w:val="001F2C97"/>
    <w:rsid w:val="001F3DC9"/>
    <w:rsid w:val="001F4091"/>
    <w:rsid w:val="002006A9"/>
    <w:rsid w:val="00201DEE"/>
    <w:rsid w:val="0020776B"/>
    <w:rsid w:val="002078E8"/>
    <w:rsid w:val="00207D38"/>
    <w:rsid w:val="0021518A"/>
    <w:rsid w:val="00215355"/>
    <w:rsid w:val="0021661C"/>
    <w:rsid w:val="00217A87"/>
    <w:rsid w:val="00217E08"/>
    <w:rsid w:val="002205DF"/>
    <w:rsid w:val="00226447"/>
    <w:rsid w:val="0023259A"/>
    <w:rsid w:val="002345C2"/>
    <w:rsid w:val="00235C96"/>
    <w:rsid w:val="002409AC"/>
    <w:rsid w:val="0024263D"/>
    <w:rsid w:val="0024492E"/>
    <w:rsid w:val="00250C5F"/>
    <w:rsid w:val="00252A8D"/>
    <w:rsid w:val="00255106"/>
    <w:rsid w:val="00255E7F"/>
    <w:rsid w:val="00260909"/>
    <w:rsid w:val="00262A80"/>
    <w:rsid w:val="00264368"/>
    <w:rsid w:val="00266399"/>
    <w:rsid w:val="00266F03"/>
    <w:rsid w:val="00267807"/>
    <w:rsid w:val="002705BE"/>
    <w:rsid w:val="00275816"/>
    <w:rsid w:val="00280C8E"/>
    <w:rsid w:val="00283E31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1ED"/>
    <w:rsid w:val="002B3B9C"/>
    <w:rsid w:val="002B3CA6"/>
    <w:rsid w:val="002B6C9D"/>
    <w:rsid w:val="002C1609"/>
    <w:rsid w:val="002C366B"/>
    <w:rsid w:val="002C4B72"/>
    <w:rsid w:val="002D0A3E"/>
    <w:rsid w:val="002D7725"/>
    <w:rsid w:val="002E2330"/>
    <w:rsid w:val="002E23B0"/>
    <w:rsid w:val="002E2644"/>
    <w:rsid w:val="002E4B7B"/>
    <w:rsid w:val="002E5954"/>
    <w:rsid w:val="002F02D2"/>
    <w:rsid w:val="002F280D"/>
    <w:rsid w:val="002F32D7"/>
    <w:rsid w:val="002F3F28"/>
    <w:rsid w:val="002F6BE9"/>
    <w:rsid w:val="003028A6"/>
    <w:rsid w:val="00303B7C"/>
    <w:rsid w:val="00304AD6"/>
    <w:rsid w:val="00306B8A"/>
    <w:rsid w:val="00307FEA"/>
    <w:rsid w:val="00314B94"/>
    <w:rsid w:val="0031518B"/>
    <w:rsid w:val="0032026A"/>
    <w:rsid w:val="00326AD4"/>
    <w:rsid w:val="003302AD"/>
    <w:rsid w:val="00331601"/>
    <w:rsid w:val="00332BBC"/>
    <w:rsid w:val="00341452"/>
    <w:rsid w:val="00342D0D"/>
    <w:rsid w:val="003436B4"/>
    <w:rsid w:val="0034429E"/>
    <w:rsid w:val="00345C2C"/>
    <w:rsid w:val="00345CF4"/>
    <w:rsid w:val="003470F0"/>
    <w:rsid w:val="003508D2"/>
    <w:rsid w:val="00354EB5"/>
    <w:rsid w:val="00362DB4"/>
    <w:rsid w:val="00363753"/>
    <w:rsid w:val="00373386"/>
    <w:rsid w:val="00373E68"/>
    <w:rsid w:val="00381ADF"/>
    <w:rsid w:val="00384616"/>
    <w:rsid w:val="003920C1"/>
    <w:rsid w:val="00392A02"/>
    <w:rsid w:val="0039308F"/>
    <w:rsid w:val="00394F08"/>
    <w:rsid w:val="003A1B5B"/>
    <w:rsid w:val="003A27BE"/>
    <w:rsid w:val="003A2A57"/>
    <w:rsid w:val="003A35B0"/>
    <w:rsid w:val="003A66DB"/>
    <w:rsid w:val="003B08E9"/>
    <w:rsid w:val="003B2AA9"/>
    <w:rsid w:val="003B2FD1"/>
    <w:rsid w:val="003B3668"/>
    <w:rsid w:val="003B4192"/>
    <w:rsid w:val="003B4F0E"/>
    <w:rsid w:val="003B4F84"/>
    <w:rsid w:val="003B5285"/>
    <w:rsid w:val="003B6367"/>
    <w:rsid w:val="003B6E44"/>
    <w:rsid w:val="003B7D5C"/>
    <w:rsid w:val="003C195E"/>
    <w:rsid w:val="003C3D02"/>
    <w:rsid w:val="003C4D73"/>
    <w:rsid w:val="003C55F1"/>
    <w:rsid w:val="003C617C"/>
    <w:rsid w:val="003C7853"/>
    <w:rsid w:val="003D33B8"/>
    <w:rsid w:val="003E0758"/>
    <w:rsid w:val="003E1AA3"/>
    <w:rsid w:val="003E5C8C"/>
    <w:rsid w:val="003E60A2"/>
    <w:rsid w:val="003E6346"/>
    <w:rsid w:val="003E67F2"/>
    <w:rsid w:val="003E6E89"/>
    <w:rsid w:val="003E7A40"/>
    <w:rsid w:val="003F612D"/>
    <w:rsid w:val="003F674D"/>
    <w:rsid w:val="003F77F2"/>
    <w:rsid w:val="00404946"/>
    <w:rsid w:val="00404BFA"/>
    <w:rsid w:val="00416F54"/>
    <w:rsid w:val="0042074F"/>
    <w:rsid w:val="00420F4E"/>
    <w:rsid w:val="0042143F"/>
    <w:rsid w:val="004300CD"/>
    <w:rsid w:val="00433A97"/>
    <w:rsid w:val="00433DF9"/>
    <w:rsid w:val="00436A23"/>
    <w:rsid w:val="00437AE2"/>
    <w:rsid w:val="00440115"/>
    <w:rsid w:val="00440D23"/>
    <w:rsid w:val="004420E5"/>
    <w:rsid w:val="00443E1B"/>
    <w:rsid w:val="00447A91"/>
    <w:rsid w:val="00447BE7"/>
    <w:rsid w:val="0045092F"/>
    <w:rsid w:val="0045170B"/>
    <w:rsid w:val="00452B42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782"/>
    <w:rsid w:val="00483DB8"/>
    <w:rsid w:val="00484FEB"/>
    <w:rsid w:val="004933FC"/>
    <w:rsid w:val="00493B99"/>
    <w:rsid w:val="00493CA8"/>
    <w:rsid w:val="0049454A"/>
    <w:rsid w:val="004A4A1D"/>
    <w:rsid w:val="004A5D29"/>
    <w:rsid w:val="004A7781"/>
    <w:rsid w:val="004B0E45"/>
    <w:rsid w:val="004B4F06"/>
    <w:rsid w:val="004B6243"/>
    <w:rsid w:val="004C6E43"/>
    <w:rsid w:val="004D0F94"/>
    <w:rsid w:val="004D34E7"/>
    <w:rsid w:val="004D48ED"/>
    <w:rsid w:val="004D69A5"/>
    <w:rsid w:val="004D6FE0"/>
    <w:rsid w:val="004D7DE8"/>
    <w:rsid w:val="004E3B39"/>
    <w:rsid w:val="004E46C3"/>
    <w:rsid w:val="004E7982"/>
    <w:rsid w:val="004F0525"/>
    <w:rsid w:val="004F0691"/>
    <w:rsid w:val="004F369A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7BA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BC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56CF7"/>
    <w:rsid w:val="00561E0B"/>
    <w:rsid w:val="00566129"/>
    <w:rsid w:val="00572375"/>
    <w:rsid w:val="00576C0A"/>
    <w:rsid w:val="00577429"/>
    <w:rsid w:val="00577C54"/>
    <w:rsid w:val="00580B43"/>
    <w:rsid w:val="00581A2B"/>
    <w:rsid w:val="00591281"/>
    <w:rsid w:val="005930FF"/>
    <w:rsid w:val="00597D45"/>
    <w:rsid w:val="005A0570"/>
    <w:rsid w:val="005A2269"/>
    <w:rsid w:val="005A2F0C"/>
    <w:rsid w:val="005A46C3"/>
    <w:rsid w:val="005A66E0"/>
    <w:rsid w:val="005B27EB"/>
    <w:rsid w:val="005B3B01"/>
    <w:rsid w:val="005C5A7C"/>
    <w:rsid w:val="005C6D1C"/>
    <w:rsid w:val="005D4751"/>
    <w:rsid w:val="005D4E24"/>
    <w:rsid w:val="005D536C"/>
    <w:rsid w:val="005D6B3F"/>
    <w:rsid w:val="005E27DF"/>
    <w:rsid w:val="005E392E"/>
    <w:rsid w:val="005E7315"/>
    <w:rsid w:val="005F1CCD"/>
    <w:rsid w:val="005F392F"/>
    <w:rsid w:val="006007B3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37D"/>
    <w:rsid w:val="00637A69"/>
    <w:rsid w:val="00640265"/>
    <w:rsid w:val="00642898"/>
    <w:rsid w:val="00642DC5"/>
    <w:rsid w:val="00644B58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82261"/>
    <w:rsid w:val="00685BC9"/>
    <w:rsid w:val="00686A32"/>
    <w:rsid w:val="006916FF"/>
    <w:rsid w:val="006955E5"/>
    <w:rsid w:val="0069609A"/>
    <w:rsid w:val="006965AB"/>
    <w:rsid w:val="006A13AB"/>
    <w:rsid w:val="006A37C0"/>
    <w:rsid w:val="006A5B51"/>
    <w:rsid w:val="006A7AA3"/>
    <w:rsid w:val="006A7EF7"/>
    <w:rsid w:val="006B1D84"/>
    <w:rsid w:val="006B57CB"/>
    <w:rsid w:val="006B7D35"/>
    <w:rsid w:val="006C270A"/>
    <w:rsid w:val="006C41CD"/>
    <w:rsid w:val="006C4F59"/>
    <w:rsid w:val="006D5A5E"/>
    <w:rsid w:val="006D60AA"/>
    <w:rsid w:val="006D6F8B"/>
    <w:rsid w:val="006E1442"/>
    <w:rsid w:val="006E1AC5"/>
    <w:rsid w:val="006E5A0E"/>
    <w:rsid w:val="006E5D63"/>
    <w:rsid w:val="006E63CB"/>
    <w:rsid w:val="006E76E7"/>
    <w:rsid w:val="006F04EB"/>
    <w:rsid w:val="006F15DA"/>
    <w:rsid w:val="006F3585"/>
    <w:rsid w:val="006F3A5E"/>
    <w:rsid w:val="007041C7"/>
    <w:rsid w:val="00707586"/>
    <w:rsid w:val="007109ED"/>
    <w:rsid w:val="00713648"/>
    <w:rsid w:val="007158F2"/>
    <w:rsid w:val="00720358"/>
    <w:rsid w:val="00723317"/>
    <w:rsid w:val="007311FF"/>
    <w:rsid w:val="00731D12"/>
    <w:rsid w:val="00734DDB"/>
    <w:rsid w:val="00735935"/>
    <w:rsid w:val="00735E53"/>
    <w:rsid w:val="0073775D"/>
    <w:rsid w:val="007416F5"/>
    <w:rsid w:val="0074309A"/>
    <w:rsid w:val="00747709"/>
    <w:rsid w:val="0075666A"/>
    <w:rsid w:val="00757345"/>
    <w:rsid w:val="00760E9F"/>
    <w:rsid w:val="00765CA3"/>
    <w:rsid w:val="00771967"/>
    <w:rsid w:val="00775099"/>
    <w:rsid w:val="00784826"/>
    <w:rsid w:val="007851BB"/>
    <w:rsid w:val="007854BA"/>
    <w:rsid w:val="0079573C"/>
    <w:rsid w:val="007A0149"/>
    <w:rsid w:val="007A117A"/>
    <w:rsid w:val="007A401D"/>
    <w:rsid w:val="007A56F9"/>
    <w:rsid w:val="007A7DD1"/>
    <w:rsid w:val="007B2E2F"/>
    <w:rsid w:val="007B772E"/>
    <w:rsid w:val="007C1CE7"/>
    <w:rsid w:val="007C264F"/>
    <w:rsid w:val="007C2AF4"/>
    <w:rsid w:val="007C5561"/>
    <w:rsid w:val="007C684C"/>
    <w:rsid w:val="007C6EDD"/>
    <w:rsid w:val="007C7BDE"/>
    <w:rsid w:val="007D04F1"/>
    <w:rsid w:val="007D19F0"/>
    <w:rsid w:val="007E24E1"/>
    <w:rsid w:val="007F0F0C"/>
    <w:rsid w:val="007F243B"/>
    <w:rsid w:val="007F5B2D"/>
    <w:rsid w:val="007F5CC5"/>
    <w:rsid w:val="007F5E99"/>
    <w:rsid w:val="007F6931"/>
    <w:rsid w:val="007F7E2B"/>
    <w:rsid w:val="0080084D"/>
    <w:rsid w:val="00800F0B"/>
    <w:rsid w:val="008037DA"/>
    <w:rsid w:val="00803B83"/>
    <w:rsid w:val="00810C32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68D9"/>
    <w:rsid w:val="00827DEF"/>
    <w:rsid w:val="00833124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2FE6"/>
    <w:rsid w:val="00855747"/>
    <w:rsid w:val="00855B64"/>
    <w:rsid w:val="00857497"/>
    <w:rsid w:val="00863B07"/>
    <w:rsid w:val="008659D8"/>
    <w:rsid w:val="0087047E"/>
    <w:rsid w:val="00871365"/>
    <w:rsid w:val="008718DF"/>
    <w:rsid w:val="008737FC"/>
    <w:rsid w:val="008743E9"/>
    <w:rsid w:val="008752D5"/>
    <w:rsid w:val="00875BA7"/>
    <w:rsid w:val="008761C2"/>
    <w:rsid w:val="00877965"/>
    <w:rsid w:val="008822D9"/>
    <w:rsid w:val="00891685"/>
    <w:rsid w:val="00893440"/>
    <w:rsid w:val="008964BC"/>
    <w:rsid w:val="00897AD7"/>
    <w:rsid w:val="008A0527"/>
    <w:rsid w:val="008A7108"/>
    <w:rsid w:val="008A7B2C"/>
    <w:rsid w:val="008B06AE"/>
    <w:rsid w:val="008B0AB8"/>
    <w:rsid w:val="008B28A2"/>
    <w:rsid w:val="008B3B3F"/>
    <w:rsid w:val="008B3E75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E79F2"/>
    <w:rsid w:val="008F1374"/>
    <w:rsid w:val="008F16E9"/>
    <w:rsid w:val="008F3427"/>
    <w:rsid w:val="0090123B"/>
    <w:rsid w:val="009063C3"/>
    <w:rsid w:val="00910BD7"/>
    <w:rsid w:val="00913D0A"/>
    <w:rsid w:val="009168B1"/>
    <w:rsid w:val="009209C2"/>
    <w:rsid w:val="00921926"/>
    <w:rsid w:val="009234DF"/>
    <w:rsid w:val="00924795"/>
    <w:rsid w:val="00925544"/>
    <w:rsid w:val="009260FB"/>
    <w:rsid w:val="009275CB"/>
    <w:rsid w:val="009308B4"/>
    <w:rsid w:val="00932968"/>
    <w:rsid w:val="00934F1F"/>
    <w:rsid w:val="009363F5"/>
    <w:rsid w:val="009402DD"/>
    <w:rsid w:val="00941B46"/>
    <w:rsid w:val="009464C2"/>
    <w:rsid w:val="00953873"/>
    <w:rsid w:val="00956D8B"/>
    <w:rsid w:val="00956EFF"/>
    <w:rsid w:val="009577F5"/>
    <w:rsid w:val="00960D1B"/>
    <w:rsid w:val="00961F67"/>
    <w:rsid w:val="00964352"/>
    <w:rsid w:val="0096761B"/>
    <w:rsid w:val="0097216B"/>
    <w:rsid w:val="00972796"/>
    <w:rsid w:val="00975BEA"/>
    <w:rsid w:val="00982D86"/>
    <w:rsid w:val="00985FB8"/>
    <w:rsid w:val="00990090"/>
    <w:rsid w:val="009919B3"/>
    <w:rsid w:val="00992334"/>
    <w:rsid w:val="00995926"/>
    <w:rsid w:val="00995B36"/>
    <w:rsid w:val="00996101"/>
    <w:rsid w:val="00996FBA"/>
    <w:rsid w:val="00997080"/>
    <w:rsid w:val="00997905"/>
    <w:rsid w:val="009A2A97"/>
    <w:rsid w:val="009A5797"/>
    <w:rsid w:val="009A5D11"/>
    <w:rsid w:val="009A5D22"/>
    <w:rsid w:val="009A6EB3"/>
    <w:rsid w:val="009B1BCC"/>
    <w:rsid w:val="009B1D24"/>
    <w:rsid w:val="009B26F1"/>
    <w:rsid w:val="009B5F29"/>
    <w:rsid w:val="009C2006"/>
    <w:rsid w:val="009C3902"/>
    <w:rsid w:val="009C3EFA"/>
    <w:rsid w:val="009C7E44"/>
    <w:rsid w:val="009D0265"/>
    <w:rsid w:val="009D2B7E"/>
    <w:rsid w:val="009D3D5A"/>
    <w:rsid w:val="009E1753"/>
    <w:rsid w:val="009E44EC"/>
    <w:rsid w:val="009E4DDA"/>
    <w:rsid w:val="009E7F28"/>
    <w:rsid w:val="009F241A"/>
    <w:rsid w:val="009F3182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0536A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361F1"/>
    <w:rsid w:val="00A40A40"/>
    <w:rsid w:val="00A44C86"/>
    <w:rsid w:val="00A45DA7"/>
    <w:rsid w:val="00A6102C"/>
    <w:rsid w:val="00A615F2"/>
    <w:rsid w:val="00A654B3"/>
    <w:rsid w:val="00A66A83"/>
    <w:rsid w:val="00A66DEF"/>
    <w:rsid w:val="00A7011E"/>
    <w:rsid w:val="00A72DBB"/>
    <w:rsid w:val="00A7333B"/>
    <w:rsid w:val="00A76A50"/>
    <w:rsid w:val="00A80DC9"/>
    <w:rsid w:val="00A85CCB"/>
    <w:rsid w:val="00A95EBC"/>
    <w:rsid w:val="00AA1683"/>
    <w:rsid w:val="00AB1EF4"/>
    <w:rsid w:val="00AB3C0C"/>
    <w:rsid w:val="00AC1FB7"/>
    <w:rsid w:val="00AC218A"/>
    <w:rsid w:val="00AC2B98"/>
    <w:rsid w:val="00AC3976"/>
    <w:rsid w:val="00AC5C9A"/>
    <w:rsid w:val="00AC63BC"/>
    <w:rsid w:val="00AD288E"/>
    <w:rsid w:val="00AD4B1B"/>
    <w:rsid w:val="00AE0264"/>
    <w:rsid w:val="00AE5955"/>
    <w:rsid w:val="00AF08BB"/>
    <w:rsid w:val="00AF3A9B"/>
    <w:rsid w:val="00AF418A"/>
    <w:rsid w:val="00AF559E"/>
    <w:rsid w:val="00B03CFC"/>
    <w:rsid w:val="00B05983"/>
    <w:rsid w:val="00B06DCA"/>
    <w:rsid w:val="00B073C2"/>
    <w:rsid w:val="00B07D41"/>
    <w:rsid w:val="00B10F7E"/>
    <w:rsid w:val="00B126DA"/>
    <w:rsid w:val="00B13401"/>
    <w:rsid w:val="00B1506E"/>
    <w:rsid w:val="00B152D8"/>
    <w:rsid w:val="00B1559B"/>
    <w:rsid w:val="00B16D46"/>
    <w:rsid w:val="00B1727B"/>
    <w:rsid w:val="00B22B5D"/>
    <w:rsid w:val="00B23D82"/>
    <w:rsid w:val="00B30497"/>
    <w:rsid w:val="00B33652"/>
    <w:rsid w:val="00B358B7"/>
    <w:rsid w:val="00B36AE5"/>
    <w:rsid w:val="00B4029C"/>
    <w:rsid w:val="00B42114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1ED"/>
    <w:rsid w:val="00B65A20"/>
    <w:rsid w:val="00B734C2"/>
    <w:rsid w:val="00B74E85"/>
    <w:rsid w:val="00B75DE3"/>
    <w:rsid w:val="00B7631B"/>
    <w:rsid w:val="00B81539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C7F64"/>
    <w:rsid w:val="00BD0443"/>
    <w:rsid w:val="00BD04C6"/>
    <w:rsid w:val="00BD3564"/>
    <w:rsid w:val="00BD3C41"/>
    <w:rsid w:val="00BD42E1"/>
    <w:rsid w:val="00BD7B03"/>
    <w:rsid w:val="00BE14EB"/>
    <w:rsid w:val="00BE1636"/>
    <w:rsid w:val="00BE491D"/>
    <w:rsid w:val="00BE5B4F"/>
    <w:rsid w:val="00BE6222"/>
    <w:rsid w:val="00BE7BC4"/>
    <w:rsid w:val="00BF0A89"/>
    <w:rsid w:val="00BF0FE2"/>
    <w:rsid w:val="00BF2E2B"/>
    <w:rsid w:val="00BF3B2F"/>
    <w:rsid w:val="00BF40D3"/>
    <w:rsid w:val="00BF6794"/>
    <w:rsid w:val="00BF7A3C"/>
    <w:rsid w:val="00BF7D82"/>
    <w:rsid w:val="00C022B6"/>
    <w:rsid w:val="00C05524"/>
    <w:rsid w:val="00C103CF"/>
    <w:rsid w:val="00C10818"/>
    <w:rsid w:val="00C13415"/>
    <w:rsid w:val="00C146D0"/>
    <w:rsid w:val="00C14B78"/>
    <w:rsid w:val="00C154B5"/>
    <w:rsid w:val="00C2007A"/>
    <w:rsid w:val="00C202FC"/>
    <w:rsid w:val="00C219E5"/>
    <w:rsid w:val="00C22306"/>
    <w:rsid w:val="00C23CF3"/>
    <w:rsid w:val="00C24786"/>
    <w:rsid w:val="00C24D1A"/>
    <w:rsid w:val="00C25127"/>
    <w:rsid w:val="00C27A9A"/>
    <w:rsid w:val="00C320B7"/>
    <w:rsid w:val="00C33425"/>
    <w:rsid w:val="00C35A28"/>
    <w:rsid w:val="00C369AC"/>
    <w:rsid w:val="00C3746D"/>
    <w:rsid w:val="00C37D05"/>
    <w:rsid w:val="00C42608"/>
    <w:rsid w:val="00C444F6"/>
    <w:rsid w:val="00C45883"/>
    <w:rsid w:val="00C52D23"/>
    <w:rsid w:val="00C557EF"/>
    <w:rsid w:val="00C5593F"/>
    <w:rsid w:val="00C61D85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8442C"/>
    <w:rsid w:val="00C90D2D"/>
    <w:rsid w:val="00C9106F"/>
    <w:rsid w:val="00C92C27"/>
    <w:rsid w:val="00C932BA"/>
    <w:rsid w:val="00C93CCA"/>
    <w:rsid w:val="00C976F5"/>
    <w:rsid w:val="00CA17F6"/>
    <w:rsid w:val="00CA4BF0"/>
    <w:rsid w:val="00CA4DB5"/>
    <w:rsid w:val="00CB0DE9"/>
    <w:rsid w:val="00CB3018"/>
    <w:rsid w:val="00CB55F5"/>
    <w:rsid w:val="00CB60D9"/>
    <w:rsid w:val="00CB6B19"/>
    <w:rsid w:val="00CB7651"/>
    <w:rsid w:val="00CC0693"/>
    <w:rsid w:val="00CC1055"/>
    <w:rsid w:val="00CC14E9"/>
    <w:rsid w:val="00CC21C6"/>
    <w:rsid w:val="00CC2424"/>
    <w:rsid w:val="00CC2A5E"/>
    <w:rsid w:val="00CC46DA"/>
    <w:rsid w:val="00CC47B2"/>
    <w:rsid w:val="00CC7AE0"/>
    <w:rsid w:val="00CD499D"/>
    <w:rsid w:val="00CD4EB6"/>
    <w:rsid w:val="00CD6972"/>
    <w:rsid w:val="00CD7BA1"/>
    <w:rsid w:val="00CE0208"/>
    <w:rsid w:val="00CE02D4"/>
    <w:rsid w:val="00CE361A"/>
    <w:rsid w:val="00CE50B6"/>
    <w:rsid w:val="00CF2575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118D"/>
    <w:rsid w:val="00D33478"/>
    <w:rsid w:val="00D33E26"/>
    <w:rsid w:val="00D43420"/>
    <w:rsid w:val="00D527EF"/>
    <w:rsid w:val="00D52D19"/>
    <w:rsid w:val="00D5374B"/>
    <w:rsid w:val="00D53E3C"/>
    <w:rsid w:val="00D549CB"/>
    <w:rsid w:val="00D55F80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899"/>
    <w:rsid w:val="00D86F73"/>
    <w:rsid w:val="00D90EFA"/>
    <w:rsid w:val="00D92EF2"/>
    <w:rsid w:val="00DA1A25"/>
    <w:rsid w:val="00DA27A6"/>
    <w:rsid w:val="00DA364F"/>
    <w:rsid w:val="00DA5D6E"/>
    <w:rsid w:val="00DB19DC"/>
    <w:rsid w:val="00DB3475"/>
    <w:rsid w:val="00DB4748"/>
    <w:rsid w:val="00DC171A"/>
    <w:rsid w:val="00DC4523"/>
    <w:rsid w:val="00DC53EC"/>
    <w:rsid w:val="00DC6208"/>
    <w:rsid w:val="00DC74D9"/>
    <w:rsid w:val="00DD60F6"/>
    <w:rsid w:val="00DD66AB"/>
    <w:rsid w:val="00DE462B"/>
    <w:rsid w:val="00DE5710"/>
    <w:rsid w:val="00DF22A2"/>
    <w:rsid w:val="00E005DA"/>
    <w:rsid w:val="00E02824"/>
    <w:rsid w:val="00E02BD0"/>
    <w:rsid w:val="00E1126E"/>
    <w:rsid w:val="00E129BB"/>
    <w:rsid w:val="00E23EE2"/>
    <w:rsid w:val="00E25EE0"/>
    <w:rsid w:val="00E313C0"/>
    <w:rsid w:val="00E32517"/>
    <w:rsid w:val="00E33C0B"/>
    <w:rsid w:val="00E3571C"/>
    <w:rsid w:val="00E37AD5"/>
    <w:rsid w:val="00E407AE"/>
    <w:rsid w:val="00E45F59"/>
    <w:rsid w:val="00E463EE"/>
    <w:rsid w:val="00E477F3"/>
    <w:rsid w:val="00E512AF"/>
    <w:rsid w:val="00E52364"/>
    <w:rsid w:val="00E53BD9"/>
    <w:rsid w:val="00E53DCF"/>
    <w:rsid w:val="00E54263"/>
    <w:rsid w:val="00E556FE"/>
    <w:rsid w:val="00E55E61"/>
    <w:rsid w:val="00E56787"/>
    <w:rsid w:val="00E61F57"/>
    <w:rsid w:val="00E6216B"/>
    <w:rsid w:val="00E6250A"/>
    <w:rsid w:val="00E657E3"/>
    <w:rsid w:val="00E6583D"/>
    <w:rsid w:val="00E662A6"/>
    <w:rsid w:val="00E665AF"/>
    <w:rsid w:val="00E77A42"/>
    <w:rsid w:val="00E81790"/>
    <w:rsid w:val="00E82CC5"/>
    <w:rsid w:val="00E82CF2"/>
    <w:rsid w:val="00E86A77"/>
    <w:rsid w:val="00E9087C"/>
    <w:rsid w:val="00E91ECB"/>
    <w:rsid w:val="00E92278"/>
    <w:rsid w:val="00E92443"/>
    <w:rsid w:val="00E93A73"/>
    <w:rsid w:val="00EA0497"/>
    <w:rsid w:val="00EA13F5"/>
    <w:rsid w:val="00EA1E9B"/>
    <w:rsid w:val="00EA52A8"/>
    <w:rsid w:val="00EB14C2"/>
    <w:rsid w:val="00EB538A"/>
    <w:rsid w:val="00EB6488"/>
    <w:rsid w:val="00EC04C2"/>
    <w:rsid w:val="00EC24FF"/>
    <w:rsid w:val="00EC66B0"/>
    <w:rsid w:val="00EC7C09"/>
    <w:rsid w:val="00EC7F1E"/>
    <w:rsid w:val="00ED2E83"/>
    <w:rsid w:val="00ED32BB"/>
    <w:rsid w:val="00ED7A30"/>
    <w:rsid w:val="00EE0C4C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45D5"/>
    <w:rsid w:val="00F1690A"/>
    <w:rsid w:val="00F17972"/>
    <w:rsid w:val="00F17D1C"/>
    <w:rsid w:val="00F3075F"/>
    <w:rsid w:val="00F31270"/>
    <w:rsid w:val="00F31ACC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5E4"/>
    <w:rsid w:val="00F73BC2"/>
    <w:rsid w:val="00F74FCD"/>
    <w:rsid w:val="00F77F08"/>
    <w:rsid w:val="00F77F57"/>
    <w:rsid w:val="00F81CCA"/>
    <w:rsid w:val="00F82C7F"/>
    <w:rsid w:val="00F852C0"/>
    <w:rsid w:val="00F85F69"/>
    <w:rsid w:val="00F9593E"/>
    <w:rsid w:val="00F95A03"/>
    <w:rsid w:val="00F95D0E"/>
    <w:rsid w:val="00FA693B"/>
    <w:rsid w:val="00FB2C1E"/>
    <w:rsid w:val="00FB328C"/>
    <w:rsid w:val="00FB3C6A"/>
    <w:rsid w:val="00FB4167"/>
    <w:rsid w:val="00FB43CF"/>
    <w:rsid w:val="00FB505F"/>
    <w:rsid w:val="00FB53DC"/>
    <w:rsid w:val="00FC1ACD"/>
    <w:rsid w:val="00FC2543"/>
    <w:rsid w:val="00FC6C96"/>
    <w:rsid w:val="00FC779A"/>
    <w:rsid w:val="00FD199F"/>
    <w:rsid w:val="00FD3E2B"/>
    <w:rsid w:val="00FD69C3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4A671C45-4C99-4EA3-BB19-28BCD491E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E462B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next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01">
    <w:name w:val="Стиль Первая строка:  0 см1"/>
    <w:basedOn w:val="a0"/>
    <w:rsid w:val="00BF7A3C"/>
    <w:rPr>
      <w:rFonts w:eastAsia="Times New Roman"/>
      <w:szCs w:val="20"/>
    </w:rPr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1">
    <w:name w:val="d_header1"/>
    <w:basedOn w:val="1"/>
    <w:rsid w:val="00F31ACC"/>
  </w:style>
  <w:style w:type="paragraph" w:customStyle="1" w:styleId="dheader2">
    <w:name w:val="d_header2"/>
    <w:basedOn w:val="20"/>
    <w:rsid w:val="00F31ACC"/>
  </w:style>
  <w:style w:type="paragraph" w:customStyle="1" w:styleId="dheader3">
    <w:name w:val="d_header3"/>
    <w:basedOn w:val="3"/>
    <w:qFormat/>
    <w:rsid w:val="00F31ACC"/>
    <w:pPr>
      <w:keepNext/>
    </w:pPr>
  </w:style>
  <w:style w:type="paragraph" w:customStyle="1" w:styleId="dtext">
    <w:name w:val="d_text"/>
    <w:basedOn w:val="a0"/>
    <w:qFormat/>
    <w:rsid w:val="00F31ACC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0.wmf"/><Relationship Id="rId303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5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0.wmf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8.bin"/><Relationship Id="rId304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6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291" Type="http://schemas.openxmlformats.org/officeDocument/2006/relationships/image" Target="media/image136.wmf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image" Target="media/image102.wmf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71" Type="http://schemas.openxmlformats.org/officeDocument/2006/relationships/oleObject" Target="embeddings/oleObject138.bin"/><Relationship Id="rId276" Type="http://schemas.openxmlformats.org/officeDocument/2006/relationships/image" Target="media/image129.wmf"/><Relationship Id="rId292" Type="http://schemas.openxmlformats.org/officeDocument/2006/relationships/oleObject" Target="embeddings/oleObject149.bin"/><Relationship Id="rId297" Type="http://schemas.openxmlformats.org/officeDocument/2006/relationships/image" Target="media/image139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2.bin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9EA917-6C02-4598-8EB0-9BE84B164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7998</Words>
  <Characters>4559</Characters>
  <Application>Microsoft Office Word</Application>
  <DocSecurity>0</DocSecurity>
  <Lines>37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32</dc:subject>
  <dc:creator>Kuzmin Anatolii</dc:creator>
  <cp:keywords/>
  <cp:lastModifiedBy>NikitaSkybytskyi</cp:lastModifiedBy>
  <cp:revision>2</cp:revision>
  <cp:lastPrinted>2008-08-12T12:34:00Z</cp:lastPrinted>
  <dcterms:created xsi:type="dcterms:W3CDTF">2019-04-29T08:28:00Z</dcterms:created>
  <dcterms:modified xsi:type="dcterms:W3CDTF">2019-04-29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